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7"/>
        <w:rPr>
          <w:rFonts w:ascii="Times New Roman" w:hAnsi="Times New Roman" w:cs="Times New Roman" w:eastAsiaTheme="minorEastAsia"/>
          <w:b w:val="0"/>
        </w:rPr>
      </w:pPr>
      <w:r>
        <w:rPr>
          <w:rFonts w:hint="eastAsia" w:ascii="Times New Roman" w:hAnsi="Times New Roman" w:cs="Times New Roman" w:eastAsiaTheme="minorEastAsia"/>
          <w:b w:val="0"/>
        </w:rPr>
        <w:t>北京航空航天</w:t>
      </w:r>
      <w:r>
        <w:rPr>
          <w:rFonts w:ascii="Times New Roman" w:hAnsi="Times New Roman" w:cs="Times New Roman" w:eastAsiaTheme="minorEastAsia"/>
          <w:b w:val="0"/>
        </w:rPr>
        <w:t>大学</w:t>
      </w:r>
      <w:r>
        <w:rPr>
          <w:rFonts w:hint="eastAsia" w:ascii="Times New Roman" w:hAnsi="Times New Roman" w:cs="Times New Roman" w:eastAsiaTheme="minorEastAsia"/>
          <w:b w:val="0"/>
        </w:rPr>
        <w:t>数学科学学院</w:t>
      </w:r>
      <w:r>
        <w:rPr>
          <w:rFonts w:ascii="Times New Roman" w:hAnsi="Times New Roman" w:cs="Times New Roman" w:eastAsiaTheme="minorEastAsia"/>
          <w:b w:val="0"/>
        </w:rPr>
        <w:t>实验报告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40"/>
        <w:gridCol w:w="1421"/>
        <w:gridCol w:w="1420"/>
        <w:gridCol w:w="284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4" w:hRule="atLeast"/>
        </w:trPr>
        <w:tc>
          <w:tcPr>
            <w:tcW w:w="4261" w:type="dxa"/>
            <w:gridSpan w:val="2"/>
          </w:tcPr>
          <w:p>
            <w:pPr>
              <w:pStyle w:val="7"/>
              <w:spacing w:before="0" w:after="0"/>
              <w:jc w:val="both"/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课程名称：</w:t>
            </w:r>
            <w:r>
              <w:rPr>
                <w:rFonts w:hint="eastAsia" w:ascii="Times New Roman" w:hAnsi="Times New Roman" w:cs="Times New Roman" w:eastAsiaTheme="minorEastAsia"/>
                <w:b w:val="0"/>
                <w:sz w:val="24"/>
                <w:szCs w:val="24"/>
              </w:rPr>
              <w:t>科学计算通识实验课</w:t>
            </w:r>
          </w:p>
        </w:tc>
        <w:tc>
          <w:tcPr>
            <w:tcW w:w="4261" w:type="dxa"/>
            <w:gridSpan w:val="2"/>
          </w:tcPr>
          <w:p>
            <w:pPr>
              <w:pStyle w:val="7"/>
              <w:spacing w:before="0" w:after="0"/>
              <w:jc w:val="both"/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实验名称：</w:t>
            </w:r>
            <w:r>
              <w:rPr>
                <w:rFonts w:hint="eastAsia" w:ascii="Times New Roman" w:hAnsi="Times New Roman" w:cs="Times New Roman" w:eastAsiaTheme="minorEastAsia"/>
                <w:b w:val="0"/>
                <w:sz w:val="24"/>
                <w:szCs w:val="24"/>
              </w:rPr>
              <w:t>实验六： 插值与最小二乘逼近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  <w:gridSpan w:val="4"/>
          </w:tcPr>
          <w:p>
            <w:pPr>
              <w:pStyle w:val="7"/>
              <w:spacing w:before="0" w:after="0"/>
              <w:jc w:val="both"/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实验类型： 演示性实验□   验证性实验</w:t>
            </w:r>
            <w:r>
              <w:rPr>
                <w:rFonts w:hint="eastAsia" w:ascii="Times New Roman" w:hAnsi="Times New Roman" w:cs="Times New Roman" w:eastAsiaTheme="minorEastAsia"/>
                <w:b w:val="0"/>
                <w:sz w:val="24"/>
                <w:szCs w:val="24"/>
                <w:lang w:eastAsia="zh-CN"/>
              </w:rPr>
              <w:t>☑</w:t>
            </w: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 xml:space="preserve">   综合性实验□  设计性实验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</w:tcPr>
          <w:p>
            <w:pPr>
              <w:pStyle w:val="7"/>
              <w:spacing w:before="0" w:after="0"/>
              <w:jc w:val="both"/>
              <w:rPr>
                <w:rFonts w:hint="default" w:ascii="Times New Roman" w:hAnsi="Times New Roman" w:cs="Times New Roman" w:eastAsiaTheme="minorEastAsia"/>
                <w:b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班级：</w:t>
            </w:r>
            <w:r>
              <w:rPr>
                <w:rFonts w:hint="eastAsia" w:ascii="Times New Roman" w:hAnsi="Times New Roman" w:cs="Times New Roman" w:eastAsiaTheme="minorEastAsia"/>
                <w:b w:val="0"/>
                <w:sz w:val="24"/>
                <w:szCs w:val="24"/>
                <w:lang w:val="en-US" w:eastAsia="zh-CN"/>
              </w:rPr>
              <w:t>暑期班</w:t>
            </w:r>
          </w:p>
        </w:tc>
        <w:tc>
          <w:tcPr>
            <w:tcW w:w="2841" w:type="dxa"/>
            <w:gridSpan w:val="2"/>
          </w:tcPr>
          <w:p>
            <w:pPr>
              <w:pStyle w:val="7"/>
              <w:spacing w:before="0" w:after="0"/>
              <w:jc w:val="both"/>
              <w:rPr>
                <w:rFonts w:hint="eastAsia" w:ascii="Times New Roman" w:hAnsi="Times New Roman" w:cs="Times New Roman" w:eastAsiaTheme="minorEastAsia"/>
                <w:b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姓名：</w:t>
            </w:r>
            <w:r>
              <w:rPr>
                <w:rFonts w:hint="eastAsia" w:ascii="Times New Roman" w:hAnsi="Times New Roman" w:cs="Times New Roman" w:eastAsiaTheme="minorEastAsia"/>
                <w:b w:val="0"/>
                <w:sz w:val="24"/>
                <w:szCs w:val="24"/>
                <w:lang w:val="en-US" w:eastAsia="zh-CN"/>
              </w:rPr>
              <w:t>涂磊</w:t>
            </w:r>
          </w:p>
        </w:tc>
        <w:tc>
          <w:tcPr>
            <w:tcW w:w="2841" w:type="dxa"/>
          </w:tcPr>
          <w:p>
            <w:pPr>
              <w:pStyle w:val="7"/>
              <w:spacing w:before="0" w:after="0"/>
              <w:jc w:val="both"/>
              <w:rPr>
                <w:rFonts w:hint="default" w:ascii="Times New Roman" w:hAnsi="Times New Roman" w:cs="Times New Roman" w:eastAsiaTheme="minorEastAsia"/>
                <w:b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学号：</w:t>
            </w:r>
            <w:r>
              <w:rPr>
                <w:rFonts w:hint="eastAsia" w:ascii="Times New Roman" w:hAnsi="Times New Roman" w:cs="Times New Roman" w:eastAsiaTheme="minorEastAsia"/>
                <w:b w:val="0"/>
                <w:sz w:val="24"/>
                <w:szCs w:val="24"/>
                <w:lang w:val="en-US" w:eastAsia="zh-CN"/>
              </w:rPr>
              <w:t>223772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</w:tcPr>
          <w:p>
            <w:pPr>
              <w:pStyle w:val="7"/>
              <w:spacing w:before="0" w:after="0"/>
              <w:jc w:val="both"/>
              <w:rPr>
                <w:rFonts w:hint="default" w:ascii="Times New Roman" w:hAnsi="Times New Roman" w:cs="Times New Roman" w:eastAsiaTheme="minorEastAsia"/>
                <w:b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 xml:space="preserve">实验日期： </w:t>
            </w:r>
            <w:r>
              <w:rPr>
                <w:rFonts w:hint="eastAsia" w:ascii="Times New Roman" w:hAnsi="Times New Roman" w:cs="Times New Roman" w:eastAsiaTheme="minorEastAsia"/>
                <w:b w:val="0"/>
                <w:sz w:val="24"/>
                <w:szCs w:val="24"/>
                <w:lang w:val="en-US" w:eastAsia="zh-CN"/>
              </w:rPr>
              <w:t>2024/7/9</w:t>
            </w:r>
          </w:p>
        </w:tc>
        <w:tc>
          <w:tcPr>
            <w:tcW w:w="2841" w:type="dxa"/>
            <w:gridSpan w:val="2"/>
          </w:tcPr>
          <w:p>
            <w:pPr>
              <w:pStyle w:val="7"/>
              <w:spacing w:before="0" w:after="0"/>
              <w:jc w:val="both"/>
              <w:rPr>
                <w:rFonts w:hint="default" w:ascii="Times New Roman" w:hAnsi="Times New Roman" w:cs="Times New Roman" w:eastAsiaTheme="minorEastAsia"/>
                <w:b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指导教师：</w:t>
            </w:r>
            <w:r>
              <w:rPr>
                <w:rFonts w:hint="eastAsia" w:ascii="Times New Roman" w:hAnsi="Times New Roman" w:cs="Times New Roman" w:eastAsiaTheme="minorEastAsia"/>
                <w:b w:val="0"/>
                <w:sz w:val="24"/>
                <w:szCs w:val="24"/>
                <w:lang w:val="en-US" w:eastAsia="zh-CN"/>
              </w:rPr>
              <w:t>冯成亮</w:t>
            </w:r>
          </w:p>
        </w:tc>
        <w:tc>
          <w:tcPr>
            <w:tcW w:w="2841" w:type="dxa"/>
          </w:tcPr>
          <w:p>
            <w:pPr>
              <w:pStyle w:val="7"/>
              <w:spacing w:before="0" w:after="0"/>
              <w:jc w:val="both"/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实验成绩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16" w:hRule="atLeast"/>
        </w:trPr>
        <w:tc>
          <w:tcPr>
            <w:tcW w:w="8522" w:type="dxa"/>
            <w:gridSpan w:val="4"/>
          </w:tcPr>
          <w:p>
            <w:pPr>
              <w:pStyle w:val="7"/>
              <w:spacing w:before="0" w:after="0"/>
              <w:jc w:val="both"/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实验环境：（所用仪器设备及软件）</w:t>
            </w:r>
          </w:p>
          <w:p>
            <w:pPr>
              <w:pStyle w:val="7"/>
              <w:spacing w:before="0" w:after="0"/>
              <w:jc w:val="both"/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Windows + V</w:t>
            </w:r>
            <w:r>
              <w:rPr>
                <w:rFonts w:hint="eastAsia" w:ascii="Times New Roman" w:hAnsi="Times New Roman" w:cs="Times New Roman" w:eastAsiaTheme="minorEastAsia"/>
                <w:b w:val="0"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-code,  Ubuntu 20.04.6 + g+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17" w:hRule="atLeast"/>
        </w:trPr>
        <w:tc>
          <w:tcPr>
            <w:tcW w:w="8522" w:type="dxa"/>
            <w:gridSpan w:val="4"/>
          </w:tcPr>
          <w:p>
            <w:pPr>
              <w:pStyle w:val="7"/>
              <w:spacing w:before="0" w:after="0"/>
              <w:jc w:val="both"/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实验目的与实验内容：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hd w:val="clear" w:fill="FFFFFF"/>
              <w:spacing w:before="0" w:beforeAutospacing="0" w:after="0" w:afterAutospacing="0"/>
              <w:ind w:left="0" w:right="0" w:firstLine="0"/>
              <w:jc w:val="left"/>
              <w:rPr>
                <w:rFonts w:ascii="微软雅黑" w:hAnsi="微软雅黑" w:eastAsia="微软雅黑" w:cs="微软雅黑"/>
                <w:i w:val="0"/>
                <w:iCs w:val="0"/>
                <w:caps w:val="0"/>
                <w:color w:val="000000"/>
                <w:spacing w:val="0"/>
                <w:sz w:val="27"/>
                <w:szCs w:val="27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i w:val="0"/>
                <w:iCs w:val="0"/>
                <w:caps w:val="0"/>
                <w:color w:val="000000"/>
                <w:spacing w:val="0"/>
                <w:sz w:val="28"/>
                <w:szCs w:val="28"/>
                <w:shd w:val="clear" w:fill="FFFFFF"/>
              </w:rPr>
              <w:t>【目的要求】</w:t>
            </w:r>
          </w:p>
          <w:p>
            <w:pPr>
              <w:jc w:val="left"/>
              <w:rPr>
                <w:rStyle w:val="17"/>
                <w:rFonts w:hint="default"/>
                <w:sz w:val="24"/>
                <w:szCs w:val="24"/>
              </w:rPr>
            </w:pPr>
            <w:r>
              <w:rPr>
                <w:rStyle w:val="17"/>
                <w:rFonts w:hint="default"/>
                <w:sz w:val="24"/>
                <w:szCs w:val="24"/>
              </w:rPr>
              <w:t>通过本实验使学生进一步熟悉个人电脑上C++代码的编写与调试，服务器上的代码编译与运行；熟悉函数的多项式差值方法（线性和二次的Lagrange差值，牛顿差值），和最小二乘算法（超定线性方程组求解、线性最小二乘逼近</w:t>
            </w:r>
            <w:r>
              <w:rPr>
                <w:rStyle w:val="17"/>
                <w:sz w:val="24"/>
                <w:szCs w:val="24"/>
              </w:rPr>
              <w:t>、非线性最小二乘逼近</w:t>
            </w:r>
            <w:r>
              <w:rPr>
                <w:rStyle w:val="17"/>
                <w:rFonts w:hint="default"/>
                <w:sz w:val="24"/>
                <w:szCs w:val="24"/>
              </w:rPr>
              <w:t>）。</w:t>
            </w:r>
          </w:p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>
            <w:pPr>
              <w:rPr>
                <w:rFonts w:hint="eastAsia"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【实验内容】</w:t>
            </w:r>
          </w:p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1</w:t>
            </w:r>
            <w:r>
              <w:rPr>
                <w:sz w:val="28"/>
                <w:szCs w:val="28"/>
              </w:rPr>
              <w:t>.1</w:t>
            </w:r>
            <w:r>
              <w:rPr>
                <w:rFonts w:hint="eastAsia"/>
                <w:sz w:val="28"/>
                <w:szCs w:val="28"/>
              </w:rPr>
              <w:t>：（分别用线性和二次的lagrange差值求解对应点处函数值）</w:t>
            </w:r>
          </w:p>
          <w:p>
            <w:pPr>
              <w:ind w:firstLine="480" w:firstLineChars="200"/>
              <w:jc w:val="left"/>
              <w:rPr>
                <w:rFonts w:ascii="宋体" w:hAnsi="宋体" w:eastAsia="宋体"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/>
                <w:color w:val="000000"/>
                <w:sz w:val="24"/>
                <w:szCs w:val="24"/>
              </w:rPr>
              <w:drawing>
                <wp:inline distT="0" distB="0" distL="0" distR="0">
                  <wp:extent cx="4200525" cy="514350"/>
                  <wp:effectExtent l="0" t="0" r="3175" b="6350"/>
                  <wp:docPr id="1026" name="图片 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图片 3"/>
                          <pic:cNvPicPr/>
                        </pic:nvPicPr>
                        <pic:blipFill>
                          <a:blip r:embed="rId4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00525" cy="514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firstLine="480" w:firstLineChars="200"/>
              <w:jc w:val="left"/>
              <w:rPr>
                <w:sz w:val="28"/>
                <w:szCs w:val="28"/>
              </w:rPr>
            </w:pPr>
            <w:r>
              <w:rPr>
                <w:rFonts w:ascii="宋体" w:hAnsi="宋体" w:eastAsia="宋体"/>
                <w:color w:val="000000"/>
                <w:sz w:val="24"/>
                <w:szCs w:val="24"/>
              </w:rPr>
              <w:t xml:space="preserve">          </w:t>
            </w:r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>（</w:t>
            </w:r>
            <m:oMath>
              <m:sSup>
                <m:sSupP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4"/>
                      <w:szCs w:val="24"/>
                    </w:rPr>
                  </m:ctrlPr>
                </m:sSupPr>
                <m:e>
                  <m:r>
                    <m:rPr/>
                    <w:rPr>
                      <w:rFonts w:hint="eastAsia" w:ascii="Cambria Math" w:hAnsi="Cambria Math" w:eastAsia="宋体"/>
                      <w:color w:val="000000"/>
                      <w:sz w:val="24"/>
                      <w:szCs w:val="24"/>
                    </w:rPr>
                    <m:t>y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4"/>
                      <w:szCs w:val="24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∗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4"/>
                      <w:szCs w:val="24"/>
                    </w:rPr>
                  </m:ctrlPr>
                </m:sup>
              </m:sSup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=10.72380529476361</m:t>
              </m:r>
            </m:oMath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>）</w:t>
            </w:r>
          </w:p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1</w:t>
            </w:r>
            <w:r>
              <w:rPr>
                <w:sz w:val="28"/>
                <w:szCs w:val="28"/>
              </w:rPr>
              <w:t>.</w:t>
            </w:r>
            <w:r>
              <w:rPr>
                <w:rFonts w:hint="eastAsia"/>
                <w:sz w:val="28"/>
                <w:szCs w:val="28"/>
              </w:rPr>
              <w:t>2*：（分别用线性和二次的lagrange差值求解x=1.5处函数值）</w:t>
            </w:r>
          </w:p>
          <w:p>
            <w:pPr>
              <w:ind w:firstLine="480" w:firstLineChars="200"/>
              <w:jc w:val="left"/>
              <w:rPr>
                <w:rFonts w:ascii="宋体" w:hAnsi="宋体" w:eastAsia="宋体"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/>
                <w:color w:val="000000"/>
                <w:sz w:val="24"/>
                <w:szCs w:val="24"/>
              </w:rPr>
              <w:drawing>
                <wp:inline distT="0" distB="0" distL="0" distR="0">
                  <wp:extent cx="4506595" cy="857250"/>
                  <wp:effectExtent l="0" t="0" r="1905" b="6350"/>
                  <wp:docPr id="1027" name="图片 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7" name="图片 6"/>
                          <pic:cNvPicPr/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06931" cy="857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firstLine="480" w:firstLineChars="200"/>
              <w:jc w:val="left"/>
              <w:rPr>
                <w:sz w:val="28"/>
                <w:szCs w:val="28"/>
              </w:rPr>
            </w:pPr>
            <w:r>
              <w:rPr>
                <w:rFonts w:ascii="宋体" w:hAnsi="宋体" w:eastAsia="宋体"/>
                <w:color w:val="000000"/>
                <w:sz w:val="24"/>
                <w:szCs w:val="24"/>
              </w:rPr>
              <w:t xml:space="preserve">       </w:t>
            </w:r>
          </w:p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2</w:t>
            </w:r>
            <w:r>
              <w:rPr>
                <w:sz w:val="28"/>
                <w:szCs w:val="28"/>
              </w:rPr>
              <w:t>.</w:t>
            </w:r>
            <w:r>
              <w:rPr>
                <w:rFonts w:hint="eastAsia"/>
                <w:sz w:val="28"/>
                <w:szCs w:val="28"/>
              </w:rPr>
              <w:t>1：（分别线性和二次的牛顿差值求解对应点处函数值）</w:t>
            </w:r>
          </w:p>
          <w:p>
            <w:pPr>
              <w:ind w:firstLine="480" w:firstLineChars="200"/>
              <w:jc w:val="left"/>
              <w:rPr>
                <w:rFonts w:ascii="宋体" w:hAnsi="宋体" w:eastAsia="宋体"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/>
                <w:color w:val="000000"/>
                <w:sz w:val="24"/>
                <w:szCs w:val="24"/>
              </w:rPr>
              <w:drawing>
                <wp:inline distT="0" distB="0" distL="0" distR="0">
                  <wp:extent cx="4143375" cy="506730"/>
                  <wp:effectExtent l="0" t="0" r="9525" b="1270"/>
                  <wp:docPr id="1028" name="图片 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8" name="图片 3"/>
                          <pic:cNvPicPr/>
                        </pic:nvPicPr>
                        <pic:blipFill>
                          <a:blip r:embed="rId4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43375" cy="5073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firstLine="480" w:firstLineChars="200"/>
              <w:jc w:val="left"/>
              <w:rPr>
                <w:sz w:val="28"/>
                <w:szCs w:val="28"/>
              </w:rPr>
            </w:pPr>
            <w:r>
              <w:rPr>
                <w:rFonts w:ascii="宋体" w:hAnsi="宋体" w:eastAsia="宋体"/>
                <w:color w:val="000000"/>
                <w:sz w:val="24"/>
                <w:szCs w:val="24"/>
              </w:rPr>
              <w:t xml:space="preserve">          </w:t>
            </w:r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>（</w:t>
            </w:r>
            <m:oMath>
              <m:sSup>
                <m:sSupP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4"/>
                      <w:szCs w:val="24"/>
                    </w:rPr>
                  </m:ctrlPr>
                </m:sSupPr>
                <m:e>
                  <m:r>
                    <m:rPr/>
                    <w:rPr>
                      <w:rFonts w:hint="eastAsia" w:ascii="Cambria Math" w:hAnsi="Cambria Math" w:eastAsia="宋体"/>
                      <w:color w:val="000000"/>
                      <w:sz w:val="24"/>
                      <w:szCs w:val="24"/>
                    </w:rPr>
                    <m:t>y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4"/>
                      <w:szCs w:val="24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∗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4"/>
                      <w:szCs w:val="24"/>
                    </w:rPr>
                  </m:ctrlPr>
                </m:sup>
              </m:sSup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=10.72380529476361</m:t>
              </m:r>
            </m:oMath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>）</w:t>
            </w:r>
          </w:p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2</w:t>
            </w:r>
            <w:r>
              <w:rPr>
                <w:sz w:val="28"/>
                <w:szCs w:val="28"/>
              </w:rPr>
              <w:t>.</w:t>
            </w:r>
            <w:r>
              <w:rPr>
                <w:rFonts w:hint="eastAsia"/>
                <w:sz w:val="28"/>
                <w:szCs w:val="28"/>
              </w:rPr>
              <w:t>2：（用二次的牛顿差值求解x=1.5处函数值）</w:t>
            </w:r>
          </w:p>
          <w:p>
            <w:pPr>
              <w:ind w:firstLine="480" w:firstLineChars="200"/>
              <w:jc w:val="left"/>
              <w:rPr>
                <w:rFonts w:ascii="宋体" w:hAnsi="宋体" w:eastAsia="宋体"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/>
                <w:color w:val="000000"/>
                <w:sz w:val="24"/>
                <w:szCs w:val="24"/>
              </w:rPr>
              <w:drawing>
                <wp:inline distT="0" distB="0" distL="0" distR="0">
                  <wp:extent cx="2593975" cy="970915"/>
                  <wp:effectExtent l="0" t="0" r="9525" b="6985"/>
                  <wp:docPr id="1029" name="图片 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9" name="图片 3"/>
                          <pic:cNvPicPr/>
                        </pic:nvPicPr>
                        <pic:blipFill>
                          <a:blip r:embed="rId6" cstate="print"/>
                          <a:srcRect t="7439" r="53176" b="524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4139" cy="9715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sz w:val="28"/>
                <w:szCs w:val="28"/>
              </w:rPr>
            </w:pPr>
          </w:p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3</w:t>
            </w:r>
            <w:r>
              <w:rPr>
                <w:sz w:val="28"/>
                <w:szCs w:val="28"/>
              </w:rPr>
              <w:t>.</w:t>
            </w:r>
            <w:r>
              <w:rPr>
                <w:rFonts w:hint="eastAsia"/>
                <w:sz w:val="28"/>
                <w:szCs w:val="28"/>
              </w:rPr>
              <w:t>1：（最小二乘求解超定线性方程组1）</w:t>
            </w:r>
          </w:p>
          <w:p>
            <w:pPr>
              <w:ind w:firstLine="480" w:firstLineChars="200"/>
              <w:jc w:val="left"/>
              <w:rPr>
                <w:rFonts w:ascii="宋体" w:hAnsi="宋体" w:eastAsia="宋体"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/>
                <w:color w:val="000000"/>
                <w:sz w:val="24"/>
                <w:szCs w:val="24"/>
              </w:rPr>
              <w:drawing>
                <wp:inline distT="0" distB="0" distL="0" distR="0">
                  <wp:extent cx="3333750" cy="1471930"/>
                  <wp:effectExtent l="0" t="0" r="6350" b="1270"/>
                  <wp:docPr id="1030" name="图片 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0" name="图片 3"/>
                          <pic:cNvPicPr/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3855" cy="14723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firstLine="480" w:firstLineChars="200"/>
              <w:jc w:val="left"/>
              <w:rPr>
                <w:rFonts w:ascii="宋体" w:hAnsi="宋体" w:eastAsia="宋体"/>
                <w:color w:val="000000"/>
                <w:sz w:val="24"/>
                <w:szCs w:val="24"/>
              </w:rPr>
            </w:pPr>
          </w:p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3</w:t>
            </w:r>
            <w:r>
              <w:rPr>
                <w:sz w:val="28"/>
                <w:szCs w:val="28"/>
              </w:rPr>
              <w:t>.</w:t>
            </w:r>
            <w:r>
              <w:rPr>
                <w:rFonts w:hint="eastAsia"/>
                <w:sz w:val="28"/>
                <w:szCs w:val="28"/>
              </w:rPr>
              <w:t>2：（用线性最小二乘逼近获得下列点值对应函数</w:t>
            </w:r>
            <w:r>
              <w:rPr>
                <w:sz w:val="28"/>
                <w:szCs w:val="28"/>
              </w:rPr>
              <w:drawing>
                <wp:inline distT="0" distB="0" distL="0" distR="0">
                  <wp:extent cx="1224915" cy="257175"/>
                  <wp:effectExtent l="0" t="0" r="6985" b="9525"/>
                  <wp:docPr id="1031" name="图片 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1" name="图片 9"/>
                          <pic:cNvPicPr/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5089" cy="257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 w:val="28"/>
                <w:szCs w:val="28"/>
              </w:rPr>
              <w:t>）</w:t>
            </w:r>
          </w:p>
          <w:p>
            <w:pPr>
              <w:ind w:firstLine="480" w:firstLineChars="200"/>
              <w:jc w:val="left"/>
              <w:rPr>
                <w:rFonts w:ascii="宋体" w:hAnsi="宋体" w:eastAsia="宋体"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/>
                <w:color w:val="000000"/>
                <w:sz w:val="24"/>
                <w:szCs w:val="24"/>
              </w:rPr>
              <w:drawing>
                <wp:inline distT="0" distB="0" distL="0" distR="0">
                  <wp:extent cx="2939415" cy="1570355"/>
                  <wp:effectExtent l="0" t="0" r="6985" b="4445"/>
                  <wp:docPr id="1032" name="图片 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2" name="图片 7"/>
                          <pic:cNvPicPr/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39415" cy="15706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</w:t>
            </w:r>
            <w:r>
              <w:rPr>
                <w:sz w:val="28"/>
                <w:szCs w:val="28"/>
              </w:rPr>
              <w:t>4.1</w:t>
            </w:r>
            <w:r>
              <w:rPr>
                <w:rFonts w:hint="eastAsia"/>
                <w:sz w:val="28"/>
                <w:szCs w:val="28"/>
              </w:rPr>
              <w:t>：（用非线性最小二乘逼近找出点P(</w:t>
            </w:r>
            <w:r>
              <w:rPr>
                <w:sz w:val="28"/>
                <w:szCs w:val="28"/>
              </w:rPr>
              <w:t>x, y)</w:t>
            </w:r>
            <w:r>
              <w:rPr>
                <w:rFonts w:hint="eastAsia"/>
                <w:sz w:val="28"/>
                <w:szCs w:val="28"/>
              </w:rPr>
              <w:t>和常数K，使得P点到四个圆的距离均为K。四个圆的圆心分别为</w:t>
            </w:r>
            <w:r>
              <w:rPr>
                <w:position w:val="-10"/>
              </w:rPr>
              <w:object>
                <v:shape id="_x0000_i1025" o:spt="75" type="#_x0000_t75" style="height:15.75pt;width:144.7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10">
                  <o:LockedField>false</o:LockedField>
                </o:OLEObject>
              </w:object>
            </w:r>
            <w:r>
              <w:rPr>
                <w:rFonts w:hint="eastAsia"/>
              </w:rPr>
              <w:t>，</w:t>
            </w:r>
            <w:r>
              <w:rPr>
                <w:rFonts w:hint="eastAsia"/>
                <w:sz w:val="28"/>
                <w:szCs w:val="28"/>
              </w:rPr>
              <w:t>半径分别为</w:t>
            </w:r>
            <w:r>
              <w:rPr>
                <w:position w:val="-10"/>
              </w:rPr>
              <w:object>
                <v:shape id="_x0000_i1026" o:spt="75" type="#_x0000_t75" style="height:15.75pt;width:80.2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12">
                  <o:LockedField>false</o:LockedField>
                </o:OLEObject>
              </w:object>
            </w:r>
            <w:r>
              <w:rPr>
                <w:rFonts w:hint="eastAsia"/>
                <w:sz w:val="28"/>
                <w:szCs w:val="28"/>
              </w:rPr>
              <w:t>）</w:t>
            </w:r>
          </w:p>
          <w:p>
            <w:pPr>
              <w:ind w:firstLine="480" w:firstLineChars="200"/>
              <w:jc w:val="left"/>
              <w:rPr>
                <w:rFonts w:ascii="宋体" w:hAnsi="宋体" w:eastAsia="宋体"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/>
                <w:color w:val="000000"/>
                <w:sz w:val="24"/>
                <w:szCs w:val="24"/>
              </w:rPr>
              <w:drawing>
                <wp:inline distT="0" distB="0" distL="0" distR="0">
                  <wp:extent cx="1847850" cy="1495425"/>
                  <wp:effectExtent l="0" t="0" r="6350" b="3175"/>
                  <wp:docPr id="1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1451" cy="14982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</w:t>
            </w:r>
            <w:r>
              <w:rPr>
                <w:sz w:val="28"/>
                <w:szCs w:val="28"/>
              </w:rPr>
              <w:t>4.2</w:t>
            </w:r>
            <w:r>
              <w:rPr>
                <w:rFonts w:hint="eastAsia"/>
                <w:sz w:val="28"/>
                <w:szCs w:val="28"/>
              </w:rPr>
              <w:t>：（用非线性最小二乘逼近，找出GPS接收器在近地球的位置P(</w:t>
            </w:r>
            <w:r>
              <w:rPr>
                <w:sz w:val="28"/>
                <w:szCs w:val="28"/>
              </w:rPr>
              <w:t>x, y</w:t>
            </w:r>
            <w:r>
              <w:rPr>
                <w:rFonts w:hint="eastAsia"/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rFonts w:hint="eastAsia"/>
                <w:sz w:val="28"/>
                <w:szCs w:val="28"/>
              </w:rPr>
              <w:t>z</w:t>
            </w:r>
            <w:r>
              <w:rPr>
                <w:sz w:val="28"/>
                <w:szCs w:val="28"/>
              </w:rPr>
              <w:t>)</w:t>
            </w:r>
            <w:r>
              <w:rPr>
                <w:rFonts w:hint="eastAsia"/>
                <w:sz w:val="28"/>
                <w:szCs w:val="28"/>
              </w:rPr>
              <w:t>和时间矫正d，此时已知的同步卫星的位置（千米）和度量时间间隔（秒）如下：</w:t>
            </w:r>
          </w:p>
          <w:p>
            <w:pPr>
              <w:rPr>
                <w:sz w:val="28"/>
                <w:szCs w:val="28"/>
              </w:rPr>
            </w:pPr>
            <w:r>
              <w:rPr>
                <w:position w:val="-10"/>
              </w:rPr>
              <w:object>
                <v:shape id="_x0000_i1027" o:spt="75" type="#_x0000_t75" style="height:15.75pt;width:104.25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5">
                  <o:LockedField>false</o:LockedField>
                </o:OLEObject>
              </w:object>
            </w:r>
            <w:r>
              <w:t xml:space="preserve"> </w:t>
            </w:r>
            <w:r>
              <w:rPr>
                <w:position w:val="-10"/>
              </w:rPr>
              <w:object>
                <v:shape id="_x0000_i1028" o:spt="75" type="#_x0000_t75" style="height:15.75pt;width:45.7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7">
                  <o:LockedField>false</o:LockedField>
                </o:OLEObject>
              </w:object>
            </w:r>
          </w:p>
          <w:p>
            <w:r>
              <w:rPr>
                <w:position w:val="-10"/>
              </w:rPr>
              <w:object>
                <v:shape id="_x0000_i1029" o:spt="75" type="#_x0000_t75" style="height:15.75pt;width:104.25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9">
                  <o:LockedField>false</o:LockedField>
                </o:OLEObject>
              </w:object>
            </w:r>
            <w:r>
              <w:t xml:space="preserve"> </w:t>
            </w:r>
            <w:r>
              <w:rPr>
                <w:position w:val="-10"/>
              </w:rPr>
              <w:object>
                <v:shape id="_x0000_i1030" o:spt="75" type="#_x0000_t75" style="height:15.75pt;width:45.75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21">
                  <o:LockedField>false</o:LockedField>
                </o:OLEObject>
              </w:object>
            </w:r>
          </w:p>
          <w:p>
            <w:pPr>
              <w:rPr>
                <w:rFonts w:hint="default" w:eastAsia="等线"/>
                <w:lang w:val="en-US" w:eastAsia="zh-CN"/>
              </w:rPr>
            </w:pPr>
            <w:r>
              <w:rPr>
                <w:position w:val="-10"/>
              </w:rPr>
              <w:object>
                <v:shape id="_x0000_i1031" o:spt="75" type="#_x0000_t75" style="height:15.75pt;width:110.2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23">
                  <o:LockedField>false</o:LockedField>
                </o:OLEObject>
              </w:object>
            </w:r>
            <w:r>
              <w:t xml:space="preserve"> </w:t>
            </w:r>
            <w:r>
              <w:rPr>
                <w:position w:val="-10"/>
              </w:rPr>
              <w:object>
                <v:shape id="_x0000_i1032" o:spt="75" type="#_x0000_t75" style="height:15.75pt;width:45.7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5">
                  <o:LockedField>false</o:LockedField>
                </o:OLEObject>
              </w:object>
            </w:r>
            <w:r>
              <w:rPr>
                <w:rFonts w:hint="eastAsia"/>
                <w:position w:val="-10"/>
                <w:lang w:val="en-US" w:eastAsia="zh-CN"/>
              </w:rPr>
              <w:t xml:space="preserve">        </w:t>
            </w:r>
          </w:p>
          <w:p>
            <w:pPr>
              <w:rPr>
                <w:rFonts w:hint="eastAsia"/>
              </w:rPr>
            </w:pPr>
            <w:r>
              <w:rPr>
                <w:position w:val="-10"/>
              </w:rPr>
              <w:object>
                <v:shape id="_x0000_i1033" o:spt="75" type="#_x0000_t75" style="height:15.75pt;width:96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7">
                  <o:LockedField>false</o:LockedField>
                </o:OLEObject>
              </w:object>
            </w:r>
            <w:r>
              <w:rPr>
                <w:rFonts w:hint="eastAsia"/>
              </w:rPr>
              <w:t>，</w:t>
            </w:r>
            <w:r>
              <w:t xml:space="preserve"> </w:t>
            </w:r>
            <w:r>
              <w:rPr>
                <w:position w:val="-6"/>
              </w:rPr>
              <w:object>
                <v:shape id="_x0000_i1034" o:spt="75" type="#_x0000_t75" style="height:14.25pt;width:42.75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9">
                  <o:LockedField>false</o:LockedField>
                </o:OLEObject>
              </w:object>
            </w:r>
            <w:r>
              <w:rPr>
                <w:rFonts w:hint="eastAsia"/>
              </w:rPr>
              <w:t>。</w:t>
            </w:r>
          </w:p>
          <w:p>
            <w:pPr>
              <w:rPr>
                <w:rFonts w:hint="eastAsia" w:eastAsia="等线"/>
                <w:lang w:eastAsia="zh-CN"/>
              </w:rPr>
            </w:pPr>
            <w:r>
              <w:rPr>
                <w:rFonts w:hint="eastAsia" w:eastAsia="等线"/>
                <w:lang w:eastAsia="zh-CN"/>
              </w:rPr>
              <w:drawing>
                <wp:inline distT="0" distB="0" distL="114300" distR="114300">
                  <wp:extent cx="3856355" cy="1229995"/>
                  <wp:effectExtent l="0" t="0" r="4445" b="1905"/>
                  <wp:docPr id="2" name="图片 2" descr="DPS定位方程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 descr="DPS定位方程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56355" cy="12299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r>
              <w:rPr>
                <w:rFonts w:hint="eastAsia"/>
                <w:sz w:val="28"/>
                <w:szCs w:val="28"/>
              </w:rPr>
              <w:t>设置初始的向量为</w:t>
            </w:r>
            <w:r>
              <w:rPr>
                <w:position w:val="-14"/>
              </w:rPr>
              <w:object>
                <v:shape id="_x0000_i1035" o:spt="75" type="#_x0000_t75" style="height:20.25pt;width:153.75pt;" o:ole="t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32">
                  <o:LockedField>false</o:LockedField>
                </o:OLEObject>
              </w:object>
            </w:r>
            <w:r>
              <w:rPr>
                <w:rFonts w:hint="eastAsia"/>
              </w:rPr>
              <w:t>。</w:t>
            </w:r>
          </w:p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用做检查：近似位置为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position w:val="-10"/>
              </w:rPr>
              <w:object>
                <v:shape id="_x0000_i1036" o:spt="75" type="#_x0000_t75" style="height:18pt;width:312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34">
                  <o:LockedField>false</o:LockedField>
                </o:OLEObject>
              </w:object>
            </w:r>
            <w:r>
              <w:rPr>
                <w:rFonts w:hint="eastAsia"/>
              </w:rPr>
              <w:t>s</w:t>
            </w:r>
          </w:p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49" w:hRule="atLeast"/>
        </w:trPr>
        <w:tc>
          <w:tcPr>
            <w:tcW w:w="8522" w:type="dxa"/>
            <w:gridSpan w:val="4"/>
          </w:tcPr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1</w:t>
            </w:r>
            <w:r>
              <w:rPr>
                <w:sz w:val="28"/>
                <w:szCs w:val="28"/>
              </w:rPr>
              <w:t>.1</w:t>
            </w:r>
            <w:r>
              <w:rPr>
                <w:rFonts w:hint="eastAsia"/>
                <w:sz w:val="28"/>
                <w:szCs w:val="28"/>
              </w:rPr>
              <w:t>：（分别用线性和二次的lagrange差值求解对应点处函数值）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#include &lt;stdio.h&gt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#include &lt;stdlib.h&gt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double lagrange_1(double x, double * x_now, double * y_now, int n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//假设x是递增的,并且x不与已知的x_now重复,且x在x_now的范围内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int count = 0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 n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if (x&gt;x_now[i]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count++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left_x = x_now[count-1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right_x = x_now[count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left_y = y_now[count-1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right_y = y_now[count]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result = (x - left_x) * right_y / (right_x - left_x) + (right_x - x) * left_y / (right_x - left_x)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return result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double lagrange_2(double x, double * x_now, double * y_now, int n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//假设x是递增的,并且x不与已知的x_now重复,且x在x_now的范围内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int count = 0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 n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if (x&gt;x_now[i]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count++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x_left = x_now[count-1];  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x_mid = x_now[count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x_right = x_now[count+1]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y_left = y_now[count-1];  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y_mid = y_now[count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y_right = y_now[count+1]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result = y_left * ((x - x_mid)* (x - x_right)) / ((x_left - x_mid) * (x_left - x_right)) + y_mid * ((x - x_left) * (x - x_right)) / ((x_mid - x_left) * (x_mid - x_right)) + y_right * ((x - x_left) * (x - x_mid)) / ((x_right - x_left) * (x_right - x_mid))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return result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int main() {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int n = 3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* x_now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* y_now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x_now = (double*)malloc(n * sizeof(double)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y_now = (double*)malloc(n * sizeof(double))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x_now[0] = 100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x_now[1] = 121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x_now[2] = 144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y_now[0] = 10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y_now[1] = 11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y_now[2] = 12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x = 115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result_1 = lagrange_1(x, x_now, y_now, n)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result_2 = lagrange_2(x, x_now, y_now, n)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printf("linear\t : %lf\n", result_1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printf("quadratic: %lf\n", result_2)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return 0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}</w:t>
            </w:r>
          </w:p>
          <w:p>
            <w:r>
              <w:drawing>
                <wp:inline distT="0" distB="0" distL="114300" distR="114300">
                  <wp:extent cx="2667000" cy="666750"/>
                  <wp:effectExtent l="0" t="0" r="0" b="6350"/>
                  <wp:docPr id="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13"/>
                          <pic:cNvPicPr>
                            <a:picLocks noChangeAspect="1"/>
                          </pic:cNvPicPr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7000" cy="666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1</w:t>
            </w:r>
            <w:r>
              <w:rPr>
                <w:sz w:val="28"/>
                <w:szCs w:val="28"/>
              </w:rPr>
              <w:t>.</w:t>
            </w:r>
            <w:r>
              <w:rPr>
                <w:rFonts w:hint="eastAsia"/>
                <w:sz w:val="28"/>
                <w:szCs w:val="28"/>
              </w:rPr>
              <w:t>2*：（分别用线性和二次的lagrange差值求解x=1.5处函数值）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#include &lt;stdio.h&gt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#include &lt;stdlib.h&gt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double lagrange_1(double x, double * x_now, double * y_now, int n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//假设x是递增的,并且x不与已知的x_now重复,且x在x_now的范围内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int count = 0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 n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if (x&gt;x_now[i]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count++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left_x = x_now[count-1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right_x = x_now[count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left_y = y_now[count-1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right_y = y_now[count]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result = (x - left_x) * right_y / (right_x - left_x) + (right_x - x) * left_y / (right_x - left_x)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return result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double lagrange_2(double x, double * x_now, double * y_now, int n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//假设x是递增的,并且x不与已知的x_now重复,且x在x_now的范围内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int count = 0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 n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if (x&gt;x_now[i]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count++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x_left = x_now[count-1];  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x_mid = x_now[count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x_right = x_now[count+1]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y_left = y_now[count-1];  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y_mid = y_now[count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y_right = y_now[count+1]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result = y_left * ((x - x_mid)* (x - x_right)) / ((x_left - x_mid) * (x_left - x_right)) + y_mid * ((x - x_left) * (x - x_right)) / ((x_mid - x_left) * (x_mid - x_right)) + y_right * ((x - x_left) * (x - x_mid)) / ((x_right - x_left) * (x_right - x_mid))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return result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int main() {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int n = 3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* x_now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* y_now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x_now = (double*)malloc(n * sizeof(double)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y_now = (double*)malloc(n * sizeof(double))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x_now[0] = 1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x_now[1] = 2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x_now[2] = 3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y_now[0] = 2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y_now[1] = 4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y_now[2] = 12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x = 1.5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result_1 = lagrange_1(x, x_now, y_now, n)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result_2 = lagrange_2(x, x_now, y_now, n)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printf("linear\t : %lf\n", result_1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printf("quadratic: %lf\n", result_2)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return 0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}</w:t>
            </w:r>
          </w:p>
          <w:p>
            <w:r>
              <w:drawing>
                <wp:inline distT="0" distB="0" distL="114300" distR="114300">
                  <wp:extent cx="2476500" cy="539750"/>
                  <wp:effectExtent l="0" t="0" r="0" b="6350"/>
                  <wp:docPr id="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14"/>
                          <pic:cNvPicPr>
                            <a:picLocks noChangeAspect="1"/>
                          </pic:cNvPicPr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6500" cy="539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2</w:t>
            </w:r>
            <w:r>
              <w:rPr>
                <w:sz w:val="28"/>
                <w:szCs w:val="28"/>
              </w:rPr>
              <w:t>.</w:t>
            </w:r>
            <w:r>
              <w:rPr>
                <w:rFonts w:hint="eastAsia"/>
                <w:sz w:val="28"/>
                <w:szCs w:val="28"/>
              </w:rPr>
              <w:t>1：（分别线性和二次的牛顿差值求解对应点处函数值）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#include &lt;stdio.h&gt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#include &lt;stdlib.h&gt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double newton_1(double x, double * x_now, double * y_now, int n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//假设x是递增的,并且x不与已知的x_now重复,且x在x_now的范围内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** A = (double**)malloc((n+1) * sizeof(double*)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if (A == NULL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printf("Memory allocation failed.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exit(1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(int i=0;i&lt;=n;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A[i] = (double*)malloc((n+2) * sizeof(double)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if (A[i] == NULL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printf("Memory allocation failed.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exit(1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(int i=0;i&lt;=n;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or(int j=0;j&lt;=n+1;j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A[i][j] = 0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= n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A[i][0] = x_now[i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A[i][1] = y_now[i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j = 2; j &lt;= n+1; j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or (int i = j-1; i &lt;= n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A[i][j] = (A[i][j-1] - A[i-1][j-1]) / (A[i][0] - A[i-(j-1)][0]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result = A[0][1] + A[1][2] *(x - x_now[0]);   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//释放内存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(int i=0;i&lt;=n;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ree(A[i]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ree(A)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return result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double newton_2(double x, double * x_now, double * y_now, int n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//假设x是递增的,并且x不与已知的x_now重复,且x在x_now的范围内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** A = (double**)malloc((n+1) * sizeof(double*)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if (A == NULL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printf("Memory allocation failed.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exit(1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(int i=0;i&lt;=n;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A[i] = (double*)malloc((n+2) * sizeof(double)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if (A[i] == NULL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printf("Memory allocation failed.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exit(1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(int i=0;i&lt;=n;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or(int j=0;j&lt;=n+1;j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A[i][j] = 0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= n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A[i][0] = x_now[i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A[i][1] = y_now[i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j = 2; j &lt;= n+1; j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or (int i = j-1; i &lt;= n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A[i][j] = (A[i][j-1] - A[i-1][j-1]) / (A[i][0] - A[i-(j-1)][0]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result = A[0][1] + A[1][2] *(x - x_now[0]) + A[2][3] *(x - x_now[0])*(x - x_now[1]);    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//释放内存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(int i=0;i&lt;=n;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ree(A[i]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ree(A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return result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int main() {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int n = 3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* x_now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* y_now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x_now = (double*)malloc(n * sizeof(double)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y_now = (double*)malloc(n * sizeof(double))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x_now[0] = 100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x_now[1] = 121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x_now[2] = 144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y_now[0] = 10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y_now[1] = 11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y_now[2] = 12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x = 115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result_1 = newton_1(x, x_now, y_now, n)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result_2 = newton_2(x, x_now, y_now, n)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printf("linear\t : %lf\n", result_1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printf("quadratic: %lf\n", result_2)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return 0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}</w:t>
            </w:r>
          </w:p>
          <w:p>
            <w:r>
              <w:drawing>
                <wp:inline distT="0" distB="0" distL="114300" distR="114300">
                  <wp:extent cx="2286000" cy="400050"/>
                  <wp:effectExtent l="0" t="0" r="0" b="6350"/>
                  <wp:docPr id="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15"/>
                          <pic:cNvPicPr>
                            <a:picLocks noChangeAspect="1"/>
                          </pic:cNvPicPr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2</w:t>
            </w:r>
            <w:r>
              <w:rPr>
                <w:sz w:val="28"/>
                <w:szCs w:val="28"/>
              </w:rPr>
              <w:t>.</w:t>
            </w:r>
            <w:r>
              <w:rPr>
                <w:rFonts w:hint="eastAsia"/>
                <w:sz w:val="28"/>
                <w:szCs w:val="28"/>
              </w:rPr>
              <w:t>2：（用二次的牛顿差值求解x=1.5处函数值）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#include &lt;stdio.h&gt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#include &lt;stdlib.h&gt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double newton_1(double x, double * x_now, double * y_now, int n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//假设x是递增的,并且x不与已知的x_now重复,且x在x_now的范围内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** A = (double**)malloc((n+1) * sizeof(double*)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if (A == NULL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printf("Memory allocation failed.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exit(1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(int i=0;i&lt;=n;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A[i] = (double*)malloc((n+2) * sizeof(double)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if (A[i] == NULL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printf("Memory allocation failed.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exit(1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(int i=0;i&lt;=n;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or(int j=0;j&lt;=n+1;j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A[i][j] = 0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= n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A[i][0] = x_now[i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A[i][1] = y_now[i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j = 2; j &lt;= n+1; j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or (int i = j-1; i &lt;= n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A[i][j] = (A[i][j-1] - A[i-1][j-1]) / (A[i][0] - A[i-(j-1)][0]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result = A[0][1] + A[1][2] *(x - x_now[0]);   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//释放内存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(int i=0;i&lt;=n;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ree(A[i]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ree(A)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return result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double newton_2(double x, double * x_now, double * y_now, int n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//假设x是递增的,并且x不与已知的x_now重复,且x在x_now的范围内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** A = (double**)malloc((n+1) * sizeof(double*)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if (A == NULL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printf("Memory allocation failed.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exit(1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(int i=0;i&lt;=n;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A[i] = (double*)malloc((n+2) * sizeof(double)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if (A[i] == NULL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printf("Memory allocation failed.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exit(1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(int i=0;i&lt;=n;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or(int j=0;j&lt;=n+1;j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A[i][j] = 0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= n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A[i][0] = x_now[i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A[i][1] = y_now[i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j = 2; j &lt;= n+1; j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or (int i = j-1; i &lt;= n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A[i][j] = (A[i][j-1] - A[i-1][j-1]) / (A[i][0] - A[i-(j-1)][0]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result = A[0][1] + A[1][2] *(x - x_now[0]) + A[2][3] *(x - x_now[0])*(x - x_now[1]);    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//释放内存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(int i=0;i&lt;=n;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ree(A[i]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ree(A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return result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int main() {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int n = 4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* x_now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* y_now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x_now = (double*)malloc(n * sizeof(double)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y_now = (double*)malloc(n * sizeof(double))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x_now[0] = -2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x_now[1] = -1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x_now[2] = 1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x_now[3] = 2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y_now[0] = 5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y_now[1] = 3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y_now[2] = 17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y_now[3] = 21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x = 1.5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result_1 = newton_1(x, x_now, y_now, n)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result_2 = newton_2(x, x_now, y_now, n)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printf("linear\t : %lf\n", result_1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printf("quadratic: %lf\n", result_2)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return 0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}</w:t>
            </w:r>
          </w:p>
          <w:p>
            <w:r>
              <w:drawing>
                <wp:inline distT="0" distB="0" distL="114300" distR="114300">
                  <wp:extent cx="2368550" cy="444500"/>
                  <wp:effectExtent l="0" t="0" r="6350" b="0"/>
                  <wp:docPr id="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16"/>
                          <pic:cNvPicPr>
                            <a:picLocks noChangeAspect="1"/>
                          </pic:cNvPicPr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8550" cy="44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3</w:t>
            </w:r>
            <w:r>
              <w:rPr>
                <w:sz w:val="28"/>
                <w:szCs w:val="28"/>
              </w:rPr>
              <w:t>.</w:t>
            </w:r>
            <w:r>
              <w:rPr>
                <w:rFonts w:hint="eastAsia"/>
                <w:sz w:val="28"/>
                <w:szCs w:val="28"/>
              </w:rPr>
              <w:t>1：（最小二乘求解超定线性方程组1）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//求解超定方程组Ax=b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//其中 计算时用到了列主元高斯消元法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#include &lt;stdio.h&gt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#include &lt;stdlib.h&gt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#include &lt;math.h&gt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void gauss_elimination(int n, double **A_tA, double *A_tb, double *x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 n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int max_index = i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or (int j = i + 1; j &lt; n; j++) {//找列最大值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if (fabs(A_tA[j][i]) &gt; fabs(A_tA[max_index][i])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    max_index = j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if (A_tA[max_index][i] == 0) {//如果最大值为0，则矩阵为奇异矩阵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printf("The matrix is singular.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exit(0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if (max_index != i) {//交换两行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for(int j = i; j &lt; n; j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    double temp = A_tA[i][j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    A_tA[i][j] = A_tA[max_index][j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    A_tA[max_index][j] = temp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double temp_b = A_tb[i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A_tb[i] = A_tb[max_index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A_tb[max_index] = temp_b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or (int j = i + 1; j &lt; n; j++) {//消去法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double factor = A_tA[j][i] / A_tA[i][i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A_tA[j][i] = 0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for (int k = i + 1; k &lt; n; k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    A_tA[j][k] -= factor * A_tA[i][k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A_tb[j] -= factor * A_tb[i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    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// 解线性方程组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n - 1; i &gt;= 0; i--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double ad = A_tb[i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or (int j = n-1; j &gt;= i+1; j--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ad -= A_tA[i][j] * x[j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x[i] = ad/A_tA[i][i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void result(int n, int num, double **A, double *b, double *x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// 输出矩阵A和b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printf("A = 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 num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or (int j = 0; j &lt; n; j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printf("%lf ", A[i][j]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printf("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printf("b = 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 num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printf("%lf\n", b[i]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printf("\n")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//分配内存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**A_tA = (double **)malloc(n * sizeof(double *)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if (A_tA == NULL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printf("Memory allocation failed.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exit(0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 n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A_tA[i] = (double *)malloc(n * sizeof(double)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if (A_tA[i] == NULL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printf("Memory allocation failed.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exit(0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*A_tb = (double *)malloc(n * sizeof(double)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if (A_tb == NULL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printf("Memory allocation failed.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exit(0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//计算A_tA和A_tb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 n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or (int j = 0; j &lt; n; j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A_tA[i][j] = 0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 n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or (int j = 0; j &lt; n; j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for (int k = 0; k &lt; num; k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    A_tA[i][j] += A[k][i] * A[k][j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 n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A_tb[i] = 0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 n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or (int k = 0; k &lt; num; k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A_tb[i] += A[k][i] * b[k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//输出A_tA和A_tb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printf("A_tA = 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 n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or (int j = 0; j &lt; n; j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printf("%lf ", A_tA[i][j]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printf("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printf("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printf("A_tb = 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 n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printf("%lf\n", A_tb[i]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printf("\n")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//调用高斯消元法求解线性方程组Ax=b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gauss_elimination(n, A_tA, A_tb, x)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//释放内存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 n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ree(A_tA[i]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ree(A_tA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ree(A_tb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int main(void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int n = 3;//列数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int num = 4; //行数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//分配内存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** A = (double **)malloc(num * sizeof(double *)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if (A == NULL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printf("Memory allocation failed.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exit(0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 num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A[i] = (double *)malloc(n * sizeof(double)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if (A[i] == NULL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printf("Memory allocation failed.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exit(0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* b = (double *)malloc(num * sizeof(double)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if (b == NULL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printf("Memory allocation failed.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exit(0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A[0][0] = 1; A[0][1] = 2; A[0][2] = 4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A[1][0] = 2; A[1][1] = 1; A[1][2] = 1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A[2][0] = 1; A[2][1] = 1; A[2][2] = 2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A[3][0] = 1; A[3][1] = -1; A[3][2] = -2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b[0] = -1; 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b[1] = 4; 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b[2] = 2; 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b[3] = 1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* x = (double*)malloc(n * sizeof(double)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if (x == NULL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printf("Memory allocation failed.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exit(0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result(n, num, A, b, x)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// 输出解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printf("The solution is: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(int i = 0; i &lt; n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printf("%lf\n", x[i]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printf("\n")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// 释放内存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 num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ree(A[i]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ree(A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ree(b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ree(x);    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return 0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}</w:t>
            </w:r>
          </w:p>
          <w:p>
            <w:r>
              <w:drawing>
                <wp:inline distT="0" distB="0" distL="114300" distR="114300">
                  <wp:extent cx="3067050" cy="4330700"/>
                  <wp:effectExtent l="0" t="0" r="6350" b="0"/>
                  <wp:docPr id="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17"/>
                          <pic:cNvPicPr>
                            <a:picLocks noChangeAspect="1"/>
                          </pic:cNvPicPr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7050" cy="433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3</w:t>
            </w:r>
            <w:r>
              <w:rPr>
                <w:sz w:val="28"/>
                <w:szCs w:val="28"/>
              </w:rPr>
              <w:t>.</w:t>
            </w:r>
            <w:r>
              <w:rPr>
                <w:rFonts w:hint="eastAsia"/>
                <w:sz w:val="28"/>
                <w:szCs w:val="28"/>
              </w:rPr>
              <w:t>2：（用线性最小二乘逼近获得下列点值对应函数</w:t>
            </w:r>
            <w:r>
              <w:rPr>
                <w:sz w:val="28"/>
                <w:szCs w:val="28"/>
              </w:rPr>
              <w:drawing>
                <wp:inline distT="0" distB="0" distL="0" distR="0">
                  <wp:extent cx="1224915" cy="257175"/>
                  <wp:effectExtent l="0" t="0" r="6985" b="9525"/>
                  <wp:docPr id="8" name="图片 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9"/>
                          <pic:cNvPicPr/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5089" cy="257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 w:val="28"/>
                <w:szCs w:val="28"/>
              </w:rPr>
              <w:t>）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// 线性拟合五个点 输出y = ax + b中的a,b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#include &lt;stdio.h&gt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#include &lt;stdlib.h&gt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#include &lt;math.h&gt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void result(double *x_i, double *y_i, int num, int n, double *a, double *b) {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** A = (double **)malloc(num * sizeof(double *)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//分配内存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if (A == NULL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printf("Memory allocation failed.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exit(0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 num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A[i] = (double *)malloc(n * sizeof(double)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if (A[i] == NULL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printf("Memory allocation failed.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exit(0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* B = (double *)malloc(num * sizeof(double)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if (B == NULL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printf("Memory allocation failed.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exit(0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// 构造矩阵A和b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 num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or (int j = 0; j &lt; n; j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if (j == 0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    A[i][j] = 1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} else if (j == 1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    A[i][j] = x_i[i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} else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    A[i][j] = 0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B[i] = y_i[i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printf("A = 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 num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or (int j = 0; j &lt; n; j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printf("%lf ", A[i][j]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printf("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printf("b = 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 num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printf("%lf\n", B[i]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printf("\n")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**A_tA = (double **)malloc(n * sizeof(double *)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if (A_tA == NULL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printf("Memory allocation failed.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exit(0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 n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A_tA[i] = (double *)malloc(n * sizeof(double)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if (A_tA[i] == NULL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printf("Memory allocation failed.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exit(0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 n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or (int j = 0; j &lt; n; j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A_tA[i][j] = 0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 n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or (int j = 0; j &lt; n; j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for (int k = 0; k &lt; num; k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    A_tA[i][j] += A[k][i] * A[k][j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printf("A_tA = 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 n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or (int j = 0; j &lt; n; j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printf("%lf ", A_tA[i][j]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printf("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*A_tb = (double *)malloc(n * sizeof(double)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if (A_tb == NULL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printf("Memory allocation failed.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exit(0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 n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A_tb[i] = 0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 n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or (int k = 0; k &lt; num; k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A_tb[i] += A[k][i] * B[k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printf("A_tb = 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 n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printf("%lf\n", A_tb[i]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printf("\n")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 n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int max_index = i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or (int j = i + 1; j &lt; n; j++) {//找列最大值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if (fabs(A_tA[j][i]) &gt; fabs(A_tA[max_index][i])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    max_index = j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if (A_tA[max_index][i] == 0) {//如果最大值为0，则矩阵为奇异矩阵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printf("The matrix is singular.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exit(0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if (max_index != i) {//交换两行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for(int j = i; j &lt; n; j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    double temp = A_tA[i][j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    A_tA[i][j] = A_tA[max_index][j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    A_tA[max_index][j] = temp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double temp_b = A_tb[i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A_tb[i] = A_tb[max_index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A_tb[max_index] = temp_b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or (int j = i + 1; j &lt; n; j++) {//消去法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double factor = A_tA[j][i] / A_tA[i][i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A_tA[j][i] = 0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for (int k = i + 1; k &lt; n; k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    A_tA[j][k] -= factor * A_tA[i][k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A_tb[j] -= factor * A_tb[i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    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* x = (double*)malloc(n * sizeof(double)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// 解线性方程组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n - 1; i &gt;= 0; i--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double ad = A_tb[i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or (int j = n-1; j &gt;= i+1; j--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ad -= A_tA[i][j] * x[j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x[i] = ad/A_tA[i][i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// 输出解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printf("The solution is: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(int i = 0; i &lt; n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printf("%lf\n", x[i]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printf("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*a = x[1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*b = x[0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// 线性拟合五个点 输出y = ax + b中的a,b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int main(void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//列数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int n = 2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//点数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int num = 5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* x_i = (double *)malloc(num * sizeof(double)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if (x_i == NULL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printf("Memory allocation failed.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return -1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* y_i = (double *)malloc(num * sizeof(double)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if (y_i == NULL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printf("Memory allocation failed.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return -1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x_i[0] = 25; x_i[1] = 27; x_i[2] = 31; x_i[3] = 33; x_i[4] = 35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y_i[0] = 110; y_i[1] = 115; y_i[2] = 155; y_i[3] = 160; y_i[4] = 180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a = 0, b = 0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result(x_i, y_i, num, n, &amp;a, &amp;b)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printf("a = %lf\n", a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printf("b = %lf\n", b)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// free memory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ree(x_i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ree(y_i)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return 0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}</w:t>
            </w:r>
          </w:p>
          <w:p>
            <w:r>
              <w:drawing>
                <wp:inline distT="0" distB="0" distL="114300" distR="114300">
                  <wp:extent cx="2368550" cy="4438650"/>
                  <wp:effectExtent l="0" t="0" r="6350" b="6350"/>
                  <wp:docPr id="9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18"/>
                          <pic:cNvPicPr>
                            <a:picLocks noChangeAspect="1"/>
                          </pic:cNvPicPr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8550" cy="4438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</w:t>
            </w:r>
            <w:r>
              <w:rPr>
                <w:sz w:val="28"/>
                <w:szCs w:val="28"/>
              </w:rPr>
              <w:t>4.1</w:t>
            </w:r>
            <w:r>
              <w:rPr>
                <w:rFonts w:hint="eastAsia"/>
                <w:sz w:val="28"/>
                <w:szCs w:val="28"/>
              </w:rPr>
              <w:t>：（用非线性最小二乘逼近找出点P(</w:t>
            </w:r>
            <w:r>
              <w:rPr>
                <w:sz w:val="28"/>
                <w:szCs w:val="28"/>
              </w:rPr>
              <w:t>x, y)</w:t>
            </w:r>
            <w:r>
              <w:rPr>
                <w:rFonts w:hint="eastAsia"/>
                <w:sz w:val="28"/>
                <w:szCs w:val="28"/>
              </w:rPr>
              <w:t>和常数K，使得P点到四个圆的距离均为K。四个圆的圆心分别为</w:t>
            </w:r>
            <w:r>
              <w:rPr>
                <w:position w:val="-10"/>
              </w:rPr>
              <w:object>
                <v:shape id="_x0000_i1043" o:spt="75" type="#_x0000_t75" style="height:15.75pt;width:144.7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37" r:id="rId42">
                  <o:LockedField>false</o:LockedField>
                </o:OLEObject>
              </w:object>
            </w:r>
            <w:r>
              <w:rPr>
                <w:rFonts w:hint="eastAsia"/>
              </w:rPr>
              <w:t>，</w:t>
            </w:r>
            <w:r>
              <w:rPr>
                <w:rFonts w:hint="eastAsia"/>
                <w:sz w:val="28"/>
                <w:szCs w:val="28"/>
              </w:rPr>
              <w:t>半径分别为</w:t>
            </w:r>
            <w:r>
              <w:rPr>
                <w:position w:val="-10"/>
              </w:rPr>
              <w:object>
                <v:shape id="_x0000_i1044" o:spt="75" type="#_x0000_t75" style="height:15.75pt;width:80.2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38" r:id="rId43">
                  <o:LockedField>false</o:LockedField>
                </o:OLEObject>
              </w:object>
            </w:r>
            <w:r>
              <w:rPr>
                <w:rFonts w:hint="eastAsia"/>
                <w:sz w:val="28"/>
                <w:szCs w:val="28"/>
              </w:rPr>
              <w:t>）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//求解超定方程组Ax=b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//其中 计算时用到了列主元高斯消元法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#include &lt;stdio.h&gt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#include &lt;stdlib.h&gt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#include &lt;math.h&gt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void gauss_elimination(int n, double **A_tA, double *A_tb, double *x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 n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int max_index = i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or (int j = i + 1; j &lt; n; j++) {//找列最大值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if (fabs(A_tA[j][i]) &gt; fabs(A_tA[max_index][i])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    max_index = j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if (A_tA[max_index][i] == 0) {//如果最大值为0，则矩阵为奇异矩阵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printf("The matrix is singular.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exit(0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if (max_index != i) {//交换两行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for(int j = i; j &lt; n; j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    double temp = A_tA[i][j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    A_tA[i][j] = A_tA[max_index][j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    A_tA[max_index][j] = temp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double temp_b = A_tb[i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A_tb[i] = A_tb[max_index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A_tb[max_index] = temp_b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or (int j = i + 1; j &lt; n; j++) {//消去法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double factor = A_tA[j][i] / A_tA[i][i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A_tA[j][i] = 0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for (int k = i + 1; k &lt; n; k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    A_tA[j][k] -= factor * A_tA[i][k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A_tb[j] -= factor * A_tb[i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    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// 解线性方程组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n - 1; i &gt;= 0; i--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double ad = A_tb[i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or (int j = n-1; j &gt;= i+1; j--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ad -= A_tA[i][j] * x[j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x[i] = ad/A_tA[i][i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void result(int n, int num, double **A, double *b, double *x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/* // 输出矩阵A和b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printf("A = 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 num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or (int j = 0; j &lt; n; j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printf("%lf ", A[i][j]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printf("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printf("b = 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 num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printf("%lf\n", b[i]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printf("\n"); */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//分配内存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**A_tA = (double **)malloc(n * sizeof(double *)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if (A_tA == NULL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printf("Memory allocation failed.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exit(0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 n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A_tA[i] = (double *)malloc(n * sizeof(double)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if (A_tA[i] == NULL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printf("Memory allocation failed.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exit(0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*A_tb = (double *)malloc(n * sizeof(double)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if (A_tb == NULL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printf("Memory allocation failed.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exit(0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//计算A_tA和A_tb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 n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or (int j = 0; j &lt; n; j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A_tA[i][j] = 0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 n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or (int j = 0; j &lt; n; j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for (int k = 0; k &lt; num; k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    A_tA[i][j] += A[k][i] * A[k][j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 n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A_tb[i] = 0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 n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or (int k = 0; k &lt; num; k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A_tb[i] += A[k][i] * b[k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/* //输出A_tA和A_tb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printf("A_tA = 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 n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or (int j = 0; j &lt; n; j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printf("%lf ", A_tA[i][j]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printf("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printf("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printf("A_tb = 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 n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printf("%lf\n", A_tb[i]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printf("\n"); */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//调用高斯消元法求解线性方程组Ax=b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gauss_elimination(n, A_tA, A_tb, x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//释放内存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 n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ree(A_tA[i]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ree(A_tA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ree(A_tb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double S2(double x,double y,double x1,double y1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return sqrt((x-x1)*(x-x1) + (y-y1)*(y-y1)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int main(void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int n = 3;//列数//维数+1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int num = 4; //行数/点数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eps = 1e-5; //误差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k = 1;//系数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int max_iter = 100; //最大迭代次数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int iter = 0; //迭代次数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//分配内存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** A = (double **)malloc(num * sizeof(double *)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if (A == NULL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printf("Memory allocation failed.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exit(0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 num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A[i] = (double *)malloc(n * sizeof(double)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if (A[i] == NULL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printf("Memory allocation failed.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exit(0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* b = (double *)malloc(num * sizeof(double)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if (b == NULL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printf("Memory allocation failed.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exit(0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* x = (double*)malloc(num * sizeof(double)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if (x == NULL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printf("Memory allocation failed.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exit(0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* y = (double*)malloc(num * sizeof(double)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if (y == NULL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printf("Memory allocation failed.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exit(0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* r = (double*)malloc(num * sizeof(double)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if (r == NULL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printf("Memory allocation failed.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exit(0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* x_result = (double*)malloc(n * sizeof(double)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if (x_result == NULL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printf("Memory allocation failed.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exit(0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x[0] = -1; x[1] = 1; x[2] = 1; x[3] = 0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y[0] = 0; y[1] = 0.5; y[2] = -0.5; y[3] = 1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r[0] = 1; r[1] = 0.5; r[2] = 0.5; r[3] = 0.5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// 计算A和b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* s = (double*)malloc(num * sizeof(double)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if (s == NULL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printf("Memory allocation failed.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exit(0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x_result[0] = 0; x_result[1] = 0; x_result[2] = 0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double result_1 = sqrt((x_result[0]-x[0])*(x_result[0]-x[0]) + (x_result[1]-y[0])*(x_result[1]-y[0])) + sqrt((x_result[0]-x[1])*(x_result[0]-x[1]) + (x_result[1]-y[1])*(x_result[1]-y[1])) + sqrt((x_result[0]-x[2])*(x_result[0]-x[2]) + (x_result[1]-y[2])*(x_result[1]-y[2])) + sqrt((x_result[0]-x[3])*(x_result[0]-x[3]) + (x_result[1]-y[3])*(x_result[1]-y[3]))-r[0]-r[1]-r[2]-r[3]-4*x_result[2]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printf("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printf("----------------------------------------------------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printf("iter\tx\t\ty\t\tK\t\terror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printf("----------------------------------------------------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printf("%d\t%lf\t%lf\t%lf\t%lf\n", iter, x_result[0], x_result[1], x_result[2], result_1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iter++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while (iter &lt; max_iter &amp;&amp; fabs(result_1) &gt; eps) {    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or (int i = 0; i &lt; num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//printf("xi = %lf, yi = %lf, ri = %lf\n", x[i], y[i], r[i]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s[i] = S2(x_result[0],x_result[1],x[i],y[i]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//printf("s1 = %lf, s2 = %lf, s3 = %lf, s4 = %lf \n", s[0], s[1], s[2], s[3])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or (int i = 0; i &lt; num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for (int j = 0; j &lt; n; j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    if (j == 0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        A[i][j] = (x_result[j] - x[i])/s[i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    } else if (j == 1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        A[i][j] = (x_result[j] - y[i])/s[i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    } else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        A[i][j] = -1*k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or (int i = 0; i &lt; num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b[i] = -1*(s[i] - (r[i] + x_result[2])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double* v = (double*)malloc(n * sizeof(double)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if (v == NULL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printf("Memory allocation failed.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exit(0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result(n, num, A, b, v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or (int i = 0; i &lt; n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    x_result[i] += v[i]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result_1 = sqrt((x_result[0]-x[0])*(x_result[0]-x[0]) + (x_result[1]-y[0])*(x_result[1]-y[0])) + sqrt((x_result[0]-x[1])*(x_result[0]-x[1]) + (x_result[1]-y[1])*(x_result[1]-y[1])) + sqrt((x_result[0]-x[2])*(x_result[0]-x[2]) + (x_result[1]-y[2])*(x_result[1]-y[2])) + sqrt((x_result[0]-x[3])*(x_result[0]-x[3]) + (x_result[1]-y[3])*(x_result[1]-y[3]))-r[0]-r[1]-r[2]-r[3]-4*x_result[2]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printf("%d\t%lf\t%lf\t%lf\t%lf\n", iter, x_result[0], x_result[1], x_result[2], result_1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iter++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// 输出解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printf("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printf("The solution is:\n"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(int i = 0; i &lt; n-1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printf("x%d = %lf\n",i+1, x_result[i]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printf("K = %lf\n", x_result[n-1]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printf("\n")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// 释放内存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or (int i = 0; i &lt; num; i++) {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 free(A[i]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ree(A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ree(b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ree(x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ree(y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ree(r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ree(x_result)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free(s);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return 0;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}</w:t>
            </w:r>
          </w:p>
          <w:p>
            <w:r>
              <w:drawing>
                <wp:inline distT="0" distB="0" distL="114300" distR="114300">
                  <wp:extent cx="5269865" cy="2136775"/>
                  <wp:effectExtent l="0" t="0" r="635" b="9525"/>
                  <wp:docPr id="10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23"/>
                          <pic:cNvPicPr>
                            <a:picLocks noChangeAspect="1"/>
                          </pic:cNvPicPr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9865" cy="2136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</w:t>
            </w:r>
            <w:r>
              <w:rPr>
                <w:sz w:val="28"/>
                <w:szCs w:val="28"/>
              </w:rPr>
              <w:t>4.2</w:t>
            </w:r>
            <w:r>
              <w:rPr>
                <w:rFonts w:hint="eastAsia"/>
                <w:sz w:val="28"/>
                <w:szCs w:val="28"/>
              </w:rPr>
              <w:t>：（用非线性最小二乘逼近，找出GPS接收器在近地球的位置P(</w:t>
            </w:r>
            <w:r>
              <w:rPr>
                <w:sz w:val="28"/>
                <w:szCs w:val="28"/>
              </w:rPr>
              <w:t>x, y</w:t>
            </w:r>
            <w:r>
              <w:rPr>
                <w:rFonts w:hint="eastAsia"/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rFonts w:hint="eastAsia"/>
                <w:sz w:val="28"/>
                <w:szCs w:val="28"/>
              </w:rPr>
              <w:t>z</w:t>
            </w:r>
            <w:r>
              <w:rPr>
                <w:sz w:val="28"/>
                <w:szCs w:val="28"/>
              </w:rPr>
              <w:t>)</w:t>
            </w:r>
            <w:r>
              <w:rPr>
                <w:rFonts w:hint="eastAsia"/>
                <w:sz w:val="28"/>
                <w:szCs w:val="28"/>
              </w:rPr>
              <w:t>和时间矫正d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//求解超定方程组Ax=b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//其中 计算时用到了列主元高斯消元法</w:t>
            </w:r>
          </w:p>
          <w:p>
            <w:pPr>
              <w:rPr>
                <w:rFonts w:hint="eastAsia"/>
                <w:sz w:val="28"/>
                <w:szCs w:val="28"/>
              </w:rPr>
            </w:pP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#include &lt;stdio.h&gt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#include &lt;stdlib.h&gt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#include &lt;math.h&gt;</w:t>
            </w:r>
          </w:p>
          <w:p>
            <w:pPr>
              <w:rPr>
                <w:rFonts w:hint="eastAsia"/>
                <w:sz w:val="28"/>
                <w:szCs w:val="28"/>
              </w:rPr>
            </w:pPr>
          </w:p>
          <w:p>
            <w:pPr>
              <w:rPr>
                <w:rFonts w:hint="eastAsia"/>
                <w:sz w:val="28"/>
                <w:szCs w:val="28"/>
              </w:rPr>
            </w:pP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void gauss_elimination(int n, double **A_tA, double *A_tb, double *x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for (int i = 0; i &lt; n; i++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int max_index = i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for (int j = i + 1; j &lt; n; j++) {//找列最大值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if (fabs(A_tA[j][i]) &gt; fabs(A_tA[max_index][i])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    max_index = j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}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}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if (A_tA[max_index][i] == 0) {//如果最大值为0，则矩阵为奇异矩阵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printf("The matrix is singular.\n"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exit(0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}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if (max_index != i) {//交换两行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for(int j = i; j &lt; n; j++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    double temp = A_tA[i][j]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    A_tA[i][j] = A_tA[max_index][j]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    A_tA[max_index][j] = temp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}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double temp_b = A_tb[i]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A_tb[i] = A_tb[max_index]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A_tb[max_index] = temp_b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}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for (int j = i + 1; j &lt; n; j++) {//消去法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double factor = A_tA[j][i] / A_tA[i][i]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A_tA[j][i] = 0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for (int k = i + 1; k &lt; n; k++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    A_tA[j][k] -= factor * A_tA[i][k]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}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A_tb[j] -= factor * A_tb[i]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}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}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    </w:t>
            </w:r>
          </w:p>
          <w:p>
            <w:pPr>
              <w:rPr>
                <w:rFonts w:hint="eastAsia"/>
                <w:sz w:val="28"/>
                <w:szCs w:val="28"/>
              </w:rPr>
            </w:pP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// 解线性方程组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for (int i = n - 1; i &gt;= 0; i--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double ad = A_tb[i]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for (int j = n-1; j &gt;= i+1; j--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ad -= A_tA[i][j] * x[j]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}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x[i] = ad/A_tA[i][i]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}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}</w:t>
            </w:r>
          </w:p>
          <w:p>
            <w:pPr>
              <w:rPr>
                <w:rFonts w:hint="eastAsia"/>
                <w:sz w:val="28"/>
                <w:szCs w:val="28"/>
              </w:rPr>
            </w:pP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void result(int n, int num, double **A, double *b, double *x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/* // 输出矩阵A和b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printf("A = \n"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for (int i = 0; i &lt; num; i++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for (int j = 0; j &lt; n; j++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printf("%lf ", A[i][j]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}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printf("\n"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}</w:t>
            </w:r>
          </w:p>
          <w:p>
            <w:pPr>
              <w:rPr>
                <w:rFonts w:hint="eastAsia"/>
                <w:sz w:val="28"/>
                <w:szCs w:val="28"/>
              </w:rPr>
            </w:pP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printf("b = \n"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for (int i = 0; i &lt; num; i++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printf("%lf\n", b[i]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}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printf("\n"); */</w:t>
            </w:r>
          </w:p>
          <w:p>
            <w:pPr>
              <w:rPr>
                <w:rFonts w:hint="eastAsia"/>
                <w:sz w:val="28"/>
                <w:szCs w:val="28"/>
              </w:rPr>
            </w:pP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//分配内存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double **A_tA = (double **)malloc(n * sizeof(double *)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if (A_tA == NULL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printf("Memory allocation failed.\n"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exit(0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}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for (int i = 0; i &lt; n; i++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A_tA[i] = (double *)malloc(n * sizeof(double)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if (A_tA[i] == NULL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printf("Memory allocation failed.\n"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exit(0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}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}</w:t>
            </w:r>
          </w:p>
          <w:p>
            <w:pPr>
              <w:rPr>
                <w:rFonts w:hint="eastAsia"/>
                <w:sz w:val="28"/>
                <w:szCs w:val="28"/>
              </w:rPr>
            </w:pP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double *A_tb = (double *)malloc(n * sizeof(double)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if (A_tb == NULL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printf("Memory allocation failed.\n"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exit(0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}</w:t>
            </w:r>
          </w:p>
          <w:p>
            <w:pPr>
              <w:rPr>
                <w:rFonts w:hint="eastAsia"/>
                <w:sz w:val="28"/>
                <w:szCs w:val="28"/>
              </w:rPr>
            </w:pP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//计算A_tA和A_tb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for (int i = 0; i &lt; n; i++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for (int j = 0; j &lt; n; j++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A_tA[i][j] = 0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}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}</w:t>
            </w:r>
          </w:p>
          <w:p>
            <w:pPr>
              <w:rPr>
                <w:rFonts w:hint="eastAsia"/>
                <w:sz w:val="28"/>
                <w:szCs w:val="28"/>
              </w:rPr>
            </w:pP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for (int i = 0; i &lt; n; i++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for (int j = 0; j &lt; n; j++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for (int k = 0; k &lt; num; k++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    A_tA[i][j] += A[k][i] * A[k][j]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}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}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}</w:t>
            </w:r>
          </w:p>
          <w:p>
            <w:pPr>
              <w:rPr>
                <w:rFonts w:hint="eastAsia"/>
                <w:sz w:val="28"/>
                <w:szCs w:val="28"/>
              </w:rPr>
            </w:pP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for (int i = 0; i &lt; n; i++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A_tb[i] = 0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}</w:t>
            </w:r>
          </w:p>
          <w:p>
            <w:pPr>
              <w:rPr>
                <w:rFonts w:hint="eastAsia"/>
                <w:sz w:val="28"/>
                <w:szCs w:val="28"/>
              </w:rPr>
            </w:pP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for (int i = 0; i &lt; n; i++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for (int k = 0; k &lt; num; k++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A_tb[i] += A[k][i] * b[k]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}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}</w:t>
            </w:r>
          </w:p>
          <w:p>
            <w:pPr>
              <w:rPr>
                <w:rFonts w:hint="eastAsia"/>
                <w:sz w:val="28"/>
                <w:szCs w:val="28"/>
              </w:rPr>
            </w:pP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/* //输出A_tA和A_tb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printf("A_tA = \n"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for (int i = 0; i &lt; n; i++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for (int j = 0; j &lt; n; j++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printf("%lf ", A_tA[i][j]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}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printf("\n"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}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printf("\n"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printf("A_tb = \n"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for (int i = 0; i &lt; n; i++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printf("%lf\n", A_tb[i]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}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printf("\n"); */</w:t>
            </w:r>
          </w:p>
          <w:p>
            <w:pPr>
              <w:rPr>
                <w:rFonts w:hint="eastAsia"/>
                <w:sz w:val="28"/>
                <w:szCs w:val="28"/>
              </w:rPr>
            </w:pPr>
          </w:p>
          <w:p>
            <w:pPr>
              <w:rPr>
                <w:rFonts w:hint="eastAsia"/>
                <w:sz w:val="28"/>
                <w:szCs w:val="28"/>
              </w:rPr>
            </w:pP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//调用高斯消元法求解线性方程组Ax=b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gauss_elimination(n, A_tA, A_tb, x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</w:t>
            </w:r>
          </w:p>
          <w:p>
            <w:pPr>
              <w:rPr>
                <w:rFonts w:hint="eastAsia"/>
                <w:sz w:val="28"/>
                <w:szCs w:val="28"/>
              </w:rPr>
            </w:pP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//释放内存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for (int i = 0; i &lt; n; i++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free(A_tA[i]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}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free(A_tA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free(A_tb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}</w:t>
            </w:r>
          </w:p>
          <w:p>
            <w:pPr>
              <w:rPr>
                <w:rFonts w:hint="eastAsia"/>
                <w:sz w:val="28"/>
                <w:szCs w:val="28"/>
              </w:rPr>
            </w:pP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double S2(double x,double y,double x1,double y1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return sqrt((x-x1)*(x-x1) + (y-y1)*(y-y1)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}</w:t>
            </w:r>
          </w:p>
          <w:p>
            <w:pPr>
              <w:rPr>
                <w:rFonts w:hint="eastAsia"/>
                <w:sz w:val="28"/>
                <w:szCs w:val="28"/>
              </w:rPr>
            </w:pP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double S3(double x, double y, double z, double x1, double y1, double z1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return sqrt((x-x1)*(x-x1) + (y-y1)*(y-y1) + (z-z1)*(z-z1)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}</w:t>
            </w:r>
          </w:p>
          <w:p>
            <w:pPr>
              <w:rPr>
                <w:rFonts w:hint="eastAsia"/>
                <w:sz w:val="28"/>
                <w:szCs w:val="28"/>
              </w:rPr>
            </w:pPr>
          </w:p>
          <w:p>
            <w:pPr>
              <w:rPr>
                <w:rFonts w:hint="eastAsia"/>
                <w:sz w:val="28"/>
                <w:szCs w:val="28"/>
              </w:rPr>
            </w:pP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int main(void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int n = 4;//列数//问题维数+1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int num = 4; //行数/点数</w:t>
            </w:r>
          </w:p>
          <w:p>
            <w:pPr>
              <w:rPr>
                <w:rFonts w:hint="eastAsia"/>
                <w:sz w:val="28"/>
                <w:szCs w:val="28"/>
              </w:rPr>
            </w:pP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double eps = 1e-5; //误差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double k = 299792.50;//系数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int max_iter = 100; //最大迭代次数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int iter = 0; //迭代次数</w:t>
            </w:r>
          </w:p>
          <w:p>
            <w:pPr>
              <w:rPr>
                <w:rFonts w:hint="eastAsia"/>
                <w:sz w:val="28"/>
                <w:szCs w:val="28"/>
              </w:rPr>
            </w:pP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//分配内存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double ** A = (double **)malloc(num * sizeof(double *)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if (A == NULL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printf("Memory allocation failed.\n"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exit(0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}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for (int i = 0; i &lt; num; i++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A[i] = (double *)malloc(n * sizeof(double)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if (A[i] == NULL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printf("Memory allocation failed.\n"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exit(0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}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}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double * b = (double *)malloc(num * sizeof(double)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if (b == NULL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printf("Memory allocation failed.\n"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exit(0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}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double* x = (double*)malloc(num * sizeof(double)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if (x == NULL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printf("Memory allocation failed.\n"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exit(0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}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double* y = (double*)malloc(num * sizeof(double)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if (y == NULL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printf("Memory allocation failed.\n"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exit(0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}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double* z = (double*)malloc(num * sizeof(double)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if (z == NULL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printf("Memory allocation failed.\n"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exit(0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}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double* r = (double*)malloc(num * sizeof(double)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if (r == NULL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printf("Memory allocation failed.\n"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exit(0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}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double* x_result = (double*)malloc(n * sizeof(double)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if (x_result == NULL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printf("Memory allocation failed.\n"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exit(0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}</w:t>
            </w:r>
          </w:p>
          <w:p>
            <w:pPr>
              <w:rPr>
                <w:rFonts w:hint="eastAsia"/>
                <w:sz w:val="28"/>
                <w:szCs w:val="28"/>
              </w:rPr>
            </w:pPr>
          </w:p>
          <w:p>
            <w:pPr>
              <w:rPr>
                <w:rFonts w:hint="eastAsia"/>
                <w:sz w:val="28"/>
                <w:szCs w:val="28"/>
              </w:rPr>
            </w:pP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x[0] = 15600; x[1] = 18760; x[2] = 17610; x[3] = 19170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y[0] = 7540; y[1] = 2750; y[2] = 14630; y[3] = 610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z[0] = 20140; z[1] = 18610; z[2] = 13480; z[3] = 18390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r[0] = 0.07074; r[1] = 0.07220; r[2] = 0.07690; r[3] = 0.07242;</w:t>
            </w:r>
          </w:p>
          <w:p>
            <w:pPr>
              <w:rPr>
                <w:rFonts w:hint="eastAsia"/>
                <w:sz w:val="28"/>
                <w:szCs w:val="28"/>
              </w:rPr>
            </w:pPr>
          </w:p>
          <w:p>
            <w:pPr>
              <w:rPr>
                <w:rFonts w:hint="eastAsia"/>
                <w:sz w:val="28"/>
                <w:szCs w:val="28"/>
              </w:rPr>
            </w:pP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// 计算A和b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double* s = (double*)malloc(num * sizeof(double)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if (s == NULL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printf("Memory allocation failed.\n"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exit(0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}</w:t>
            </w:r>
          </w:p>
          <w:p>
            <w:pPr>
              <w:rPr>
                <w:rFonts w:hint="eastAsia"/>
                <w:sz w:val="28"/>
                <w:szCs w:val="28"/>
              </w:rPr>
            </w:pP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x_result[0] = 0; x_result[1] = 0; x_result[2] = 6370; x_result[3] = 0;</w:t>
            </w:r>
          </w:p>
          <w:p>
            <w:pPr>
              <w:rPr>
                <w:rFonts w:hint="eastAsia"/>
                <w:sz w:val="28"/>
                <w:szCs w:val="28"/>
              </w:rPr>
            </w:pPr>
          </w:p>
          <w:p>
            <w:pPr>
              <w:rPr>
                <w:rFonts w:hint="eastAsia"/>
                <w:sz w:val="28"/>
                <w:szCs w:val="28"/>
              </w:rPr>
            </w:pP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for (int i = 0; i &lt; num; i++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//printf("xi = %lf, yi = %lf,zi = %lf, ri = %lf\n", x[i], y[i],z[i], r[i]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s[i] = S3(x_result[0], x_result[1], x_result[2], x[i], y[i], z[i]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}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double result_3 =s[0]+ s[1] +s[2] +s[3]  +num*k*x_result[3] - k*r[0] - k*r[1] - k*r[2] - k*r[3];</w:t>
            </w:r>
          </w:p>
          <w:p>
            <w:pPr>
              <w:rPr>
                <w:rFonts w:hint="eastAsia"/>
                <w:sz w:val="28"/>
                <w:szCs w:val="28"/>
              </w:rPr>
            </w:pP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printf("\n"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printf("----------------------------------------------------\n"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printf("iter\tx\t\ty\t\tz\t\tK\t\terror\n"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printf("----------------------------------------------------\n"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printf("%d\t%lf\t%lf\t%lf\t%lf\t%lf\n", iter, x_result[0], x_result[1], x_result[2], x_result[3], result_3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iter++;</w:t>
            </w:r>
          </w:p>
          <w:p>
            <w:pPr>
              <w:rPr>
                <w:rFonts w:hint="eastAsia"/>
                <w:sz w:val="28"/>
                <w:szCs w:val="28"/>
              </w:rPr>
            </w:pP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while (iter &lt; max_iter &amp;&amp; fabs(result_3) &gt;= eps) {    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for (int i = 0; i &lt; num; i++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//printf("xi = %lf, yi = %lf,zi = %lf, ri = %lf\n", x[i], y[i],z[i], r[i]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s[i] = S3(x_result[0], x_result[1], x_result[2], x[i], y[i], z[i]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}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//printf("s1 = %lf, s2 = %lf, s3 = %lf, s4 = %lf \n", s[0], s[1], s[2], s[3]);</w:t>
            </w:r>
          </w:p>
          <w:p>
            <w:pPr>
              <w:rPr>
                <w:rFonts w:hint="eastAsia"/>
                <w:sz w:val="28"/>
                <w:szCs w:val="28"/>
              </w:rPr>
            </w:pP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for (int i = 0; i &lt; num; i++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for (int j = 0; j &lt; n; j++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    if (j == 0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        A[i][j] = (x_result[j] - x[i])/s[i]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    } else if (j == 1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        A[i][j] = (x_result[j] - y[i])/s[i]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    } else if (j == 2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        A[i][j] = (x_result[j] - z[i])/s[i]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    } else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        A[i][j] = k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    }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}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}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for (int i = 0; i &lt; num; i++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b[i] = -1*(s[i] - k*(r[i] - x_result[3])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}</w:t>
            </w:r>
          </w:p>
          <w:p>
            <w:pPr>
              <w:rPr>
                <w:rFonts w:hint="eastAsia"/>
                <w:sz w:val="28"/>
                <w:szCs w:val="28"/>
              </w:rPr>
            </w:pP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double* v = (double*)malloc(n * sizeof(double)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if (v == NULL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printf("Memory allocation failed.\n"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exit(0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}</w:t>
            </w:r>
          </w:p>
          <w:p>
            <w:pPr>
              <w:rPr>
                <w:rFonts w:hint="eastAsia"/>
                <w:sz w:val="28"/>
                <w:szCs w:val="28"/>
              </w:rPr>
            </w:pP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result(n, num, A, b, v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for (int i = 0; i &lt; n; i++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x_result[i] += v[i]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}</w:t>
            </w:r>
          </w:p>
          <w:p>
            <w:pPr>
              <w:rPr>
                <w:rFonts w:hint="eastAsia"/>
                <w:sz w:val="28"/>
                <w:szCs w:val="28"/>
              </w:rPr>
            </w:pP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result_3 =s[0]+ s[1] +s[2] +s[3]  +num*k*x_result[3] - k*r[0] - k*r[1] - k*r[2] - k*r[3]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printf("%d\t%lf\t%lf\t%lf\t%lf\t%lf\n", iter, x_result[0], x_result[1], x_result[2], x_result[3], result_3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iter++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}</w:t>
            </w:r>
          </w:p>
          <w:p>
            <w:pPr>
              <w:rPr>
                <w:rFonts w:hint="eastAsia"/>
                <w:sz w:val="28"/>
                <w:szCs w:val="28"/>
              </w:rPr>
            </w:pP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// 输出解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printf("\n"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printf("The solution is:\n"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for(int i = 0; i &lt; n-1; i++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printf("x%d = %lf\n",i+1, x_result[i]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}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printf("K = %lf\n", x_result[n-1]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printf("\n");</w:t>
            </w:r>
          </w:p>
          <w:p>
            <w:pPr>
              <w:rPr>
                <w:rFonts w:hint="eastAsia"/>
                <w:sz w:val="28"/>
                <w:szCs w:val="28"/>
              </w:rPr>
            </w:pP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// 释放内存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for (int i = 0; i &lt; num; i++) {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free(A[i]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}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free(A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free(b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free(x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free(y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free(r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free(x_result)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free(s);</w:t>
            </w:r>
          </w:p>
          <w:p>
            <w:pPr>
              <w:rPr>
                <w:rFonts w:hint="eastAsia"/>
                <w:sz w:val="28"/>
                <w:szCs w:val="28"/>
              </w:rPr>
            </w:pP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return 0;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}</w:t>
            </w:r>
          </w:p>
          <w:p>
            <w:r>
              <w:drawing>
                <wp:inline distT="0" distB="0" distL="114300" distR="114300">
                  <wp:extent cx="5269230" cy="1614805"/>
                  <wp:effectExtent l="0" t="0" r="1270" b="10795"/>
                  <wp:docPr id="12" name="图片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34"/>
                          <pic:cNvPicPr>
                            <a:picLocks noChangeAspect="1"/>
                          </pic:cNvPicPr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9230" cy="1614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/>
          <w:p/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插值法求样例：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#include &lt;stdio.h&gt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#include &lt;stdlib.h&gt;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double f(double x) {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int n = 7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* x_now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* y_now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x_now = (double*)malloc(n * sizeof(double)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y_now = (double*)malloc(n * sizeof(double));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x_now[0] = -0.1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x_now[1] = 0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x_now[2] = 1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x_now[3] = 4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x_now[4] = 5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x_now[5] = 5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x_now[6] = 6;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y_now[0] = 0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y_now[1] = -8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y_now[2] = 0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y_now[3] = 6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y_now[4] = 1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y_now[5] = 1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y_now[6] = 4;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** A = (double**)malloc(n * sizeof(double*)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if (A == NULL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printf("Memory allocation failed.\n"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exit(1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for(int i=0;i&lt;n;i++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A[i] = (double*)malloc((n+1) * sizeof(double)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if (A[i] == NULL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    printf("Memory allocation failed.\n"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    exit(1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}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for(int i=0;i&lt;n;i++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for(int j=0;j&lt;n+1;j++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    A[i][j] = 0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}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for (int i = 0; i &lt; n; i++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A[i][0] = x_now[i]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A[i][1] = y_now[i]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for (int j = 2; j &lt; n+1; j++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for (int i = j-1; i &lt; n; i++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    if (i == 5 &amp;&amp; j == 2)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        A[i][j] = 0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    } else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        A[i][j] = (A[i][j-1] - A[i-1][j-1]) / (A[i][0] - A[i-(j-1)][0]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    }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}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result = A[0][1]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for (int i = 1; i &lt; n; i++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double sum = 1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for (int k = 0; k &lt; i;k++)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    sum = sum * (x - A[k][0]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}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result = result + A[i][i+1]*sum; 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//释放内存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for(int i=0;i&lt;n;i++) {  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    free(A[i]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}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free(A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free(x_now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free(y_now);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return result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}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double df(double x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eps = 0.000001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return (f(x+eps) - f(x-eps))/(2*eps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}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double ddf(double x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eps = 0.000001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return (df(x+eps) - df(x-eps))/(2*eps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}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int main() {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x1 = -0.1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x2 = 0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x3 = 1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x4 = 4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x5 = 5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x6 = 5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x7 = 6;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y1 = f(x1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y2 = f(x2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y3 = f(x3);  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y4 = f(x4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y5 = f(x5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y6 = f(x6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y7 = f(x7);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x1 = %lf\ty1 = %lf\n", x1, y1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x2 = %lf\ty2 = %lf\n", x2, y2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x3 = %lf\ty3 = %lf\n", x3, y3);  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x4 = %lf\ty4 = %lf\n", x4, y4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x5 = %lf\ty5 = %lf\n", x5, y5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x6 = %lf\ty6 = %lf\n", x6, y6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x7 = %lf\ty7 = %lf\n", x7, y7); 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\n");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eps = 0.000001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x = 5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double dy = (f(x+eps) - f(x-eps))/(2*eps)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printf("dy = %lf\n", dy);</w:t>
            </w: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 xml:space="preserve">    return 0;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}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drawing>
                <wp:inline distT="0" distB="0" distL="114300" distR="114300">
                  <wp:extent cx="3511550" cy="1581150"/>
                  <wp:effectExtent l="0" t="0" r="6350" b="6350"/>
                  <wp:docPr id="13" name="图片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35"/>
                          <pic:cNvPicPr>
                            <a:picLocks noChangeAspect="1"/>
                          </pic:cNvPicPr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11550" cy="158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firstLine="480" w:firstLineChars="200"/>
              <w:jc w:val="left"/>
              <w:rPr>
                <w:rFonts w:hint="eastAsia" w:ascii="宋体" w:hAnsi="宋体" w:eastAsia="宋体"/>
                <w:color w:val="000000"/>
                <w:sz w:val="24"/>
                <w:szCs w:val="24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49" w:hRule="atLeast"/>
        </w:trPr>
        <w:tc>
          <w:tcPr>
            <w:tcW w:w="8522" w:type="dxa"/>
            <w:gridSpan w:val="4"/>
          </w:tcPr>
          <w:p>
            <w:pPr>
              <w:pStyle w:val="7"/>
              <w:spacing w:before="0" w:after="0"/>
              <w:jc w:val="both"/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实验分析与总结：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经过本次实验，了解到了误差产生的原因以及为什么要避免误差，如何避免误差。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强化了编程能力，学会了如何使用远程服务器辅助完成代码的运行。</w:t>
            </w:r>
          </w:p>
          <w:p/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通过实验对比；二次插值比一次插值在预测位置函数在某点的函数值时表现较好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牛顿插值比拉格朗日插值好用在：当在给出更多新的关于未知函数的数据时，不需要再重新进行计算，直接将计算结果加在原结果之后即可，且再给定某点导数信息时，牛顿法也可以进行有效处理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超定线性方程组的求解可以用左乘系数矩阵A的转置A'的方法将其转换为非超定问题，后迭代求解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bookmarkStart w:id="0" w:name="_GoBack"/>
            <w:bookmarkEnd w:id="0"/>
          </w:p>
        </w:tc>
      </w:tr>
    </w:tbl>
    <w:p>
      <w:pPr>
        <w:pStyle w:val="7"/>
        <w:spacing w:before="0" w:after="0"/>
        <w:jc w:val="both"/>
        <w:rPr>
          <w:rFonts w:ascii="Times New Roman" w:hAnsi="Times New Roman" w:cs="Times New Roman" w:eastAsiaTheme="minorEastAsia"/>
          <w:b w:val="0"/>
          <w:sz w:val="21"/>
          <w:szCs w:val="21"/>
        </w:rPr>
      </w:pPr>
    </w:p>
    <w:sectPr>
      <w:pgSz w:w="11906" w:h="16838"/>
      <w:pgMar w:top="993" w:right="1800" w:bottom="993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jY0YmJjMThiMDdjMWUwMGY0YjEyNmRjY2UxMjQ0ZWYifQ=="/>
  </w:docVars>
  <w:rsids>
    <w:rsidRoot w:val="00334120"/>
    <w:rsid w:val="000B665F"/>
    <w:rsid w:val="000D151A"/>
    <w:rsid w:val="00133963"/>
    <w:rsid w:val="00310D39"/>
    <w:rsid w:val="00334120"/>
    <w:rsid w:val="003E5EB6"/>
    <w:rsid w:val="00473792"/>
    <w:rsid w:val="004F2C2A"/>
    <w:rsid w:val="0062601A"/>
    <w:rsid w:val="006909D2"/>
    <w:rsid w:val="00785432"/>
    <w:rsid w:val="0096279D"/>
    <w:rsid w:val="009D4D9C"/>
    <w:rsid w:val="00A066F2"/>
    <w:rsid w:val="00B33136"/>
    <w:rsid w:val="00BF0929"/>
    <w:rsid w:val="00D33A27"/>
    <w:rsid w:val="00D868D6"/>
    <w:rsid w:val="00E04A54"/>
    <w:rsid w:val="00E83E0B"/>
    <w:rsid w:val="00E84C3B"/>
    <w:rsid w:val="0ACF2830"/>
    <w:rsid w:val="23AA5A90"/>
    <w:rsid w:val="270030F4"/>
    <w:rsid w:val="2A924CD3"/>
    <w:rsid w:val="425555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nhideWhenUsed="0" w:uiPriority="99" w:semiHidden="0" w:name="Table Subtle 2"/>
    <w:lsdException w:uiPriority="99" w:name="Table Web 1"/>
    <w:lsdException w:uiPriority="99" w:name="Table Web 2"/>
    <w:lsdException w:unhideWhenUsed="0" w:uiPriority="99" w:semiHidden="0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2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10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link w:val="15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semiHidden/>
    <w:unhideWhenUsed/>
    <w:qFormat/>
    <w:uiPriority w:val="99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paragraph" w:styleId="7">
    <w:name w:val="Title"/>
    <w:basedOn w:val="1"/>
    <w:next w:val="1"/>
    <w:link w:val="14"/>
    <w:qFormat/>
    <w:uiPriority w:val="10"/>
    <w:pPr>
      <w:spacing w:before="240" w:after="60"/>
      <w:jc w:val="center"/>
      <w:outlineLvl w:val="0"/>
    </w:pPr>
    <w:rPr>
      <w:rFonts w:eastAsia="宋体" w:asciiTheme="majorHAnsi" w:hAnsiTheme="majorHAnsi" w:cstheme="majorBidi"/>
      <w:b/>
      <w:bCs/>
      <w:sz w:val="32"/>
      <w:szCs w:val="32"/>
    </w:rPr>
  </w:style>
  <w:style w:type="table" w:styleId="9">
    <w:name w:val="Table Grid"/>
    <w:basedOn w:val="8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1">
    <w:name w:val="页脚 字符"/>
    <w:basedOn w:val="10"/>
    <w:link w:val="4"/>
    <w:qFormat/>
    <w:uiPriority w:val="99"/>
    <w:rPr>
      <w:sz w:val="18"/>
      <w:szCs w:val="18"/>
    </w:rPr>
  </w:style>
  <w:style w:type="character" w:customStyle="1" w:styleId="12">
    <w:name w:val="标题 1 字符"/>
    <w:basedOn w:val="10"/>
    <w:link w:val="2"/>
    <w:qFormat/>
    <w:uiPriority w:val="9"/>
    <w:rPr>
      <w:b/>
      <w:bCs/>
      <w:kern w:val="44"/>
      <w:sz w:val="44"/>
      <w:szCs w:val="44"/>
    </w:rPr>
  </w:style>
  <w:style w:type="paragraph" w:styleId="13">
    <w:name w:val="No Spacing"/>
    <w:qFormat/>
    <w:uiPriority w:val="1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14">
    <w:name w:val="标题 字符"/>
    <w:basedOn w:val="10"/>
    <w:link w:val="7"/>
    <w:qFormat/>
    <w:uiPriority w:val="10"/>
    <w:rPr>
      <w:rFonts w:eastAsia="宋体" w:asciiTheme="majorHAnsi" w:hAnsiTheme="majorHAnsi" w:cstheme="majorBidi"/>
      <w:b/>
      <w:bCs/>
      <w:sz w:val="32"/>
      <w:szCs w:val="32"/>
    </w:rPr>
  </w:style>
  <w:style w:type="character" w:customStyle="1" w:styleId="15">
    <w:name w:val="批注框文本 字符"/>
    <w:basedOn w:val="10"/>
    <w:link w:val="3"/>
    <w:semiHidden/>
    <w:qFormat/>
    <w:uiPriority w:val="99"/>
    <w:rPr>
      <w:sz w:val="18"/>
      <w:szCs w:val="18"/>
    </w:rPr>
  </w:style>
  <w:style w:type="character" w:customStyle="1" w:styleId="16">
    <w:name w:val="页眉 字符"/>
    <w:basedOn w:val="10"/>
    <w:link w:val="5"/>
    <w:qFormat/>
    <w:uiPriority w:val="99"/>
    <w:rPr>
      <w:sz w:val="18"/>
      <w:szCs w:val="18"/>
    </w:rPr>
  </w:style>
  <w:style w:type="character" w:customStyle="1" w:styleId="17">
    <w:name w:val="fontstyle11"/>
    <w:basedOn w:val="10"/>
    <w:qFormat/>
    <w:uiPriority w:val="0"/>
    <w:rPr>
      <w:rFonts w:hint="eastAsia" w:ascii="宋体" w:hAnsi="宋体" w:eastAsia="宋体"/>
      <w:color w:val="000000"/>
      <w:sz w:val="28"/>
      <w:szCs w:val="2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7" Type="http://schemas.openxmlformats.org/officeDocument/2006/relationships/fontTable" Target="fontTable.xml"/><Relationship Id="rId46" Type="http://schemas.openxmlformats.org/officeDocument/2006/relationships/image" Target="media/image29.png"/><Relationship Id="rId45" Type="http://schemas.openxmlformats.org/officeDocument/2006/relationships/image" Target="media/image28.png"/><Relationship Id="rId44" Type="http://schemas.openxmlformats.org/officeDocument/2006/relationships/image" Target="media/image27.png"/><Relationship Id="rId43" Type="http://schemas.openxmlformats.org/officeDocument/2006/relationships/oleObject" Target="embeddings/oleObject14.bin"/><Relationship Id="rId42" Type="http://schemas.openxmlformats.org/officeDocument/2006/relationships/oleObject" Target="embeddings/oleObject13.bin"/><Relationship Id="rId41" Type="http://schemas.openxmlformats.org/officeDocument/2006/relationships/image" Target="media/image26.png"/><Relationship Id="rId40" Type="http://schemas.openxmlformats.org/officeDocument/2006/relationships/image" Target="media/image25.png"/><Relationship Id="rId4" Type="http://schemas.openxmlformats.org/officeDocument/2006/relationships/image" Target="media/image1.png"/><Relationship Id="rId39" Type="http://schemas.openxmlformats.org/officeDocument/2006/relationships/image" Target="media/image24.png"/><Relationship Id="rId38" Type="http://schemas.openxmlformats.org/officeDocument/2006/relationships/image" Target="media/image23.png"/><Relationship Id="rId37" Type="http://schemas.openxmlformats.org/officeDocument/2006/relationships/image" Target="media/image22.png"/><Relationship Id="rId36" Type="http://schemas.openxmlformats.org/officeDocument/2006/relationships/image" Target="media/image21.png"/><Relationship Id="rId35" Type="http://schemas.openxmlformats.org/officeDocument/2006/relationships/image" Target="media/image20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9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8.png"/><Relationship Id="rId30" Type="http://schemas.openxmlformats.org/officeDocument/2006/relationships/image" Target="media/image17.wmf"/><Relationship Id="rId3" Type="http://schemas.openxmlformats.org/officeDocument/2006/relationships/theme" Target="theme/theme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6.wmf"/><Relationship Id="rId27" Type="http://schemas.openxmlformats.org/officeDocument/2006/relationships/oleObject" Target="embeddings/oleObject9.bin"/><Relationship Id="rId26" Type="http://schemas.openxmlformats.org/officeDocument/2006/relationships/image" Target="media/image15.wmf"/><Relationship Id="rId25" Type="http://schemas.openxmlformats.org/officeDocument/2006/relationships/oleObject" Target="embeddings/oleObject8.bin"/><Relationship Id="rId24" Type="http://schemas.openxmlformats.org/officeDocument/2006/relationships/image" Target="media/image14.wmf"/><Relationship Id="rId23" Type="http://schemas.openxmlformats.org/officeDocument/2006/relationships/oleObject" Target="embeddings/oleObject7.bin"/><Relationship Id="rId22" Type="http://schemas.openxmlformats.org/officeDocument/2006/relationships/image" Target="media/image13.wmf"/><Relationship Id="rId21" Type="http://schemas.openxmlformats.org/officeDocument/2006/relationships/oleObject" Target="embeddings/oleObject6.bin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11.wmf"/><Relationship Id="rId17" Type="http://schemas.openxmlformats.org/officeDocument/2006/relationships/oleObject" Target="embeddings/oleObject4.bin"/><Relationship Id="rId16" Type="http://schemas.openxmlformats.org/officeDocument/2006/relationships/image" Target="media/image10.wmf"/><Relationship Id="rId15" Type="http://schemas.openxmlformats.org/officeDocument/2006/relationships/oleObject" Target="embeddings/oleObject3.bin"/><Relationship Id="rId14" Type="http://schemas.openxmlformats.org/officeDocument/2006/relationships/image" Target="media/image9.png"/><Relationship Id="rId13" Type="http://schemas.openxmlformats.org/officeDocument/2006/relationships/image" Target="media/image8.wmf"/><Relationship Id="rId12" Type="http://schemas.openxmlformats.org/officeDocument/2006/relationships/oleObject" Target="embeddings/oleObject2.bin"/><Relationship Id="rId11" Type="http://schemas.openxmlformats.org/officeDocument/2006/relationships/image" Target="media/image7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46</Pages>
  <Words>5272</Words>
  <Characters>22985</Characters>
  <Lines>1</Lines>
  <Paragraphs>1</Paragraphs>
  <TotalTime>5</TotalTime>
  <ScaleCrop>false</ScaleCrop>
  <LinksUpToDate>false</LinksUpToDate>
  <CharactersWithSpaces>31082</CharactersWithSpaces>
  <Application>WPS Office_12.1.0.1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1-28T08:45:00Z</dcterms:created>
  <dc:creator>AutoBVT</dc:creator>
  <cp:lastModifiedBy>涂磊</cp:lastModifiedBy>
  <dcterms:modified xsi:type="dcterms:W3CDTF">2024-07-10T22:50:33Z</dcterms:modified>
  <cp:revision>1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929</vt:lpwstr>
  </property>
  <property fmtid="{D5CDD505-2E9C-101B-9397-08002B2CF9AE}" pid="3" name="ICV">
    <vt:lpwstr>C53009736E2B4EC583FAACB193C1CBB7</vt:lpwstr>
  </property>
</Properties>
</file>